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EA6B51" w:rsidRDefault="00670A32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276535">
        <w:rPr>
          <w:rFonts w:eastAsia="華康楷書體W5"/>
          <w:sz w:val="44"/>
          <w:szCs w:val="44"/>
        </w:rPr>
        <w:t>11</w:t>
      </w:r>
      <w:r w:rsidR="009B28D2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2F4BFE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276535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地球科學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F4BFE" w:rsidRDefault="002F4BFE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Pr="002F4BFE" w:rsidRDefault="00371640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/>
          <w:sz w:val="44"/>
          <w:szCs w:val="44"/>
        </w:rPr>
        <w:t>龍騰地球科學編輯小組</w:t>
      </w:r>
    </w:p>
    <w:p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 wp14:anchorId="2E06F169" wp14:editId="5B6814F8">
                <wp:simplePos x="0" y="0"/>
                <wp:positionH relativeFrom="page">
                  <wp:posOffset>1181100</wp:posOffset>
                </wp:positionH>
                <wp:positionV relativeFrom="paragraph">
                  <wp:posOffset>464185</wp:posOffset>
                </wp:positionV>
                <wp:extent cx="5412105" cy="5038725"/>
                <wp:effectExtent l="0" t="0" r="17145" b="2857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03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F7B50" w:rsidRPr="00001306" w:rsidRDefault="008F7B50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作答，若未依規定而導致答案難以辨識或評閱時，恐將影響成績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:rsidR="008F7B50" w:rsidRPr="00812B81" w:rsidRDefault="008F7B50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8F7B50" w:rsidRPr="00812B81" w:rsidRDefault="008F7B50" w:rsidP="00EA6B51">
                            <w:pPr>
                              <w:spacing w:beforeLines="50" w:before="186"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8F7B50" w:rsidRDefault="008F7B50" w:rsidP="00EA6B51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A6B51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8F7B50" w:rsidRPr="00001306" w:rsidRDefault="008F7B50" w:rsidP="002F4BFE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A6B51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795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75pt;height:36pt" o:ole="">
                                  <v:imagedata r:id="rId9" o:title=""/>
                                </v:shape>
                                <o:OLEObject Type="Embed" ProgID="Equation.DSMT4" ShapeID="_x0000_i1026" DrawAspect="Content" ObjectID="_1787656920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3pt;margin-top:36.55pt;width:426.15pt;height:396.75pt;z-index: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" filled="f" strokeweight="1pt">
                <v:textbox>
                  <w:txbxContent>
                    <w:p w:rsidR="008F7B50" w:rsidRPr="00001306" w:rsidRDefault="008F7B50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或作答，若未依規定而導致答案難以辨識或評閱時，恐將影響成績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  <w:p w:rsidR="008F7B50" w:rsidRPr="00812B81" w:rsidRDefault="008F7B50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8F7B50" w:rsidRPr="00812B81" w:rsidRDefault="008F7B50" w:rsidP="00EA6B51">
                      <w:pPr>
                        <w:spacing w:beforeLines="50" w:before="186"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8F7B50" w:rsidRDefault="008F7B50" w:rsidP="00EA6B51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A6B51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8F7B50" w:rsidRPr="00001306" w:rsidRDefault="008F7B50" w:rsidP="002F4BFE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A6B51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795" w:dyaOrig="720">
                          <v:shape id="_x0000_i1026" type="#_x0000_t75" style="width:39.75pt;height:36pt" o:ole="">
                            <v:imagedata r:id="rId11" o:title=""/>
                          </v:shape>
                          <o:OLEObject Type="Embed" ProgID="Equation.DSMT4" ShapeID="_x0000_i1026" DrawAspect="Content" ObjectID="_1787549588" r:id="rId12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1" layoutInCell="1" allowOverlap="1" wp14:anchorId="17ABE58E" wp14:editId="38923B93">
                <wp:simplePos x="0" y="0"/>
                <wp:positionH relativeFrom="page">
                  <wp:posOffset>2874645</wp:posOffset>
                </wp:positionH>
                <wp:positionV relativeFrom="paragraph">
                  <wp:posOffset>648970</wp:posOffset>
                </wp:positionV>
                <wp:extent cx="1862455" cy="593090"/>
                <wp:effectExtent l="0" t="0" r="23495" b="16510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2455" cy="5930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F7B50" w:rsidRDefault="008F7B5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8F7B50" w:rsidRPr="002F4BFE" w:rsidRDefault="008F7B5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27" type="#_x0000_t202" style="position:absolute;left:0;text-align:left;margin-left:226.35pt;margin-top:51.1pt;width:146.65pt;height:46.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" filled="f" strokeweight="2pt">
                <v:stroke linestyle="thinThin"/>
                <v:textbox>
                  <w:txbxContent>
                    <w:p w:rsidR="008F7B50" w:rsidRDefault="008F7B5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8F7B50" w:rsidRPr="002F4BFE" w:rsidRDefault="008F7B5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EA6B51" w:rsidRPr="00001306" w:rsidRDefault="00EA6B51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25058E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1661D74E" wp14:editId="428D7991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7D4E56">
        <w:rPr>
          <w:rFonts w:ascii="新細明體" w:hAnsi="新細明體"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276535">
      <w:pPr>
        <w:pStyle w:val="ab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421279">
        <w:t>題</w:t>
      </w:r>
      <w:r w:rsidR="0073163A" w:rsidRPr="00ED402D">
        <w:rPr>
          <w:rFonts w:hint="eastAsia"/>
        </w:rPr>
        <w:t>至</w:t>
      </w:r>
      <w:r w:rsidR="00421279">
        <w:rPr>
          <w:rFonts w:hint="eastAsia"/>
        </w:rPr>
        <w:t>第</w:t>
      </w:r>
      <w:r w:rsidR="00EA6B51">
        <w:rPr>
          <w:rFonts w:hint="eastAsia"/>
        </w:rPr>
        <w:t>1</w:t>
      </w:r>
      <w:r w:rsidR="008F2E66">
        <w:rPr>
          <w:rFonts w:hint="eastAsia"/>
        </w:rPr>
        <w:t>8</w:t>
      </w:r>
      <w:r w:rsidR="0073163A" w:rsidRPr="00ED402D">
        <w:rPr>
          <w:rFonts w:hint="eastAsia"/>
        </w:rPr>
        <w:t>題</w:t>
      </w:r>
      <w:r w:rsidR="00EA6B51">
        <w:rPr>
          <w:rFonts w:hint="eastAsia"/>
        </w:rPr>
        <w:t>，含</w:t>
      </w:r>
      <w:r w:rsidR="00110C8F">
        <w:rPr>
          <w:rFonts w:hint="eastAsia"/>
        </w:rPr>
        <w:t>單選題</w:t>
      </w:r>
      <w:r w:rsidR="00EA6B51">
        <w:rPr>
          <w:rFonts w:hint="eastAsia"/>
        </w:rPr>
        <w:t>及多選題</w:t>
      </w:r>
      <w:r w:rsidR="00110C8F">
        <w:rPr>
          <w:rFonts w:hint="eastAsia"/>
        </w:rPr>
        <w:t>，每題</w:t>
      </w:r>
      <w:r w:rsidR="007D4E56">
        <w:rPr>
          <w:rFonts w:hint="eastAsia"/>
        </w:rPr>
        <w:t>4</w:t>
      </w:r>
      <w:r w:rsidR="00110C8F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若以不同波段觀測蟹狀星雲（</w:t>
      </w:r>
      <w:r w:rsidRPr="004304FE">
        <w:rPr>
          <w:rFonts w:hint="eastAsia"/>
          <w:color w:val="000000" w:themeColor="text1"/>
        </w:rPr>
        <w:t>M1</w:t>
      </w:r>
      <w:r w:rsidRPr="004304FE">
        <w:rPr>
          <w:rFonts w:hint="eastAsia"/>
          <w:color w:val="000000" w:themeColor="text1"/>
        </w:rPr>
        <w:t>），會看見不同的樣貌（如下圖所示，三張圖拍攝範圍皆相同）。請問對於蟹狀星雲觀測結果的描述有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B2332A" w:rsidRDefault="009D7B40" w:rsidP="00B2332A">
      <w:pPr>
        <w:pStyle w:val="Afd"/>
        <w:snapToGrid w:val="0"/>
      </w:pPr>
      <w:r>
        <w:rPr>
          <w:noProof/>
        </w:rPr>
        <w:drawing>
          <wp:inline distT="0" distB="0" distL="0" distR="0">
            <wp:extent cx="5562600" cy="1533525"/>
            <wp:effectExtent l="0" t="0" r="0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.eps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B2332A">
        <w:rPr>
          <w:rFonts w:hint="eastAsia"/>
        </w:rPr>
        <w:tab/>
      </w:r>
      <w:r w:rsidRPr="004304FE">
        <w:rPr>
          <w:rFonts w:hint="eastAsia"/>
        </w:rPr>
        <w:t>在地表以肉眼觀測，可以看見蟹狀星雲如圖（乙）的樣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B2332A">
        <w:rPr>
          <w:rFonts w:hint="eastAsia"/>
        </w:rPr>
        <w:tab/>
      </w:r>
      <w:r w:rsidRPr="004304FE">
        <w:rPr>
          <w:rFonts w:hint="eastAsia"/>
        </w:rPr>
        <w:t>在地表以天文望遠鏡觀測，可以觀測到圖（丙）的波段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B2332A">
        <w:rPr>
          <w:rFonts w:hint="eastAsia"/>
        </w:rPr>
        <w:tab/>
      </w:r>
      <w:r w:rsidRPr="004304FE">
        <w:rPr>
          <w:rFonts w:hint="eastAsia"/>
        </w:rPr>
        <w:t>根據拍攝照片顯示蟹狀星雲溫度最高的位置在其中心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B2332A">
        <w:rPr>
          <w:rFonts w:hint="eastAsia"/>
        </w:rPr>
        <w:tab/>
      </w:r>
      <w:r w:rsidRPr="004304FE">
        <w:rPr>
          <w:rFonts w:hint="eastAsia"/>
        </w:rPr>
        <w:t>根據拍攝照片顯示蟹狀星雲的雲氣溫度可能超過百萬度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B2332A">
        <w:rPr>
          <w:rFonts w:hint="eastAsia"/>
        </w:rPr>
        <w:tab/>
      </w:r>
      <w:r w:rsidRPr="004304FE">
        <w:rPr>
          <w:rFonts w:hint="eastAsia"/>
        </w:rPr>
        <w:t>圖（乙）除了蟹狀星雲外，亦有拍攝到一些恆星，代表上述兩者皆位於銀河系內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參宿四是一顆視星等約為</w:t>
      </w:r>
      <w:r w:rsidRPr="004304FE">
        <w:rPr>
          <w:rFonts w:hint="eastAsia"/>
          <w:color w:val="000000" w:themeColor="text1"/>
        </w:rPr>
        <w:t>0.42</w:t>
      </w:r>
      <w:r w:rsidRPr="004304FE">
        <w:rPr>
          <w:rFonts w:hint="eastAsia"/>
          <w:color w:val="000000" w:themeColor="text1"/>
        </w:rPr>
        <w:t>的紅色恆星，火星則是一顆紅色的行星，最亮時之視星等約可達－</w:t>
      </w:r>
      <w:r w:rsidRPr="004304FE">
        <w:rPr>
          <w:rFonts w:hint="eastAsia"/>
          <w:color w:val="000000" w:themeColor="text1"/>
        </w:rPr>
        <w:t>2.91</w:t>
      </w:r>
      <w:r w:rsidRPr="004304FE">
        <w:rPr>
          <w:rFonts w:hint="eastAsia"/>
          <w:color w:val="000000" w:themeColor="text1"/>
        </w:rPr>
        <w:t>，關於兩顆星體的敘述，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B2332A">
        <w:rPr>
          <w:rFonts w:hint="eastAsia"/>
        </w:rPr>
        <w:tab/>
      </w:r>
      <w:r w:rsidRPr="004304FE">
        <w:rPr>
          <w:rFonts w:hint="eastAsia"/>
        </w:rPr>
        <w:t>兩顆星體均為紅色，因此表面溫度差不多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B2332A">
        <w:rPr>
          <w:rFonts w:hint="eastAsia"/>
        </w:rPr>
        <w:tab/>
      </w:r>
      <w:r w:rsidRPr="004304FE">
        <w:rPr>
          <w:rFonts w:hint="eastAsia"/>
        </w:rPr>
        <w:t>參宿四只會輻射出紅光，不會輻射出藍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B2332A">
        <w:rPr>
          <w:rFonts w:hint="eastAsia"/>
        </w:rPr>
        <w:tab/>
      </w:r>
      <w:r w:rsidRPr="004304FE">
        <w:rPr>
          <w:rFonts w:hint="eastAsia"/>
        </w:rPr>
        <w:t>兩顆星體雖然顏色一樣，但表面的組成物質卻有顯著不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B2332A">
        <w:rPr>
          <w:rFonts w:hint="eastAsia"/>
        </w:rPr>
        <w:tab/>
      </w:r>
      <w:r w:rsidRPr="004304FE">
        <w:rPr>
          <w:rFonts w:hint="eastAsia"/>
        </w:rPr>
        <w:t>火星之所以看起來比參宿四亮，是因為其發光能力較高，且其與地球距離較近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B2332A">
        <w:rPr>
          <w:rFonts w:hint="eastAsia"/>
        </w:rPr>
        <w:tab/>
      </w:r>
      <w:r w:rsidRPr="004304FE">
        <w:rPr>
          <w:rFonts w:hint="eastAsia"/>
        </w:rPr>
        <w:t>火星與地球之間的距離會改變，所以其視星等會改變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3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小鴻</w:t>
      </w:r>
      <w:r w:rsidR="00EC797A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03296" behindDoc="0" locked="0" layoutInCell="1" allowOverlap="1">
            <wp:simplePos x="1255395" y="3493770"/>
            <wp:positionH relativeFrom="column">
              <wp:align>right</wp:align>
            </wp:positionH>
            <wp:positionV relativeFrom="paragraph">
              <wp:posOffset>28575</wp:posOffset>
            </wp:positionV>
            <wp:extent cx="1800000" cy="1134000"/>
            <wp:effectExtent l="0" t="0" r="0" b="9525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老師的地科教室設置了一臺溫度溼度計可隨時進行觀測，早上第一節上課時牆上的溫度溼度計數值為圖</w:t>
      </w:r>
      <w:r w:rsidR="00EC797A">
        <w:rPr>
          <w:rFonts w:hint="eastAsia"/>
          <w:color w:val="000000" w:themeColor="text1"/>
        </w:rPr>
        <w:t>(</w:t>
      </w:r>
      <w:r w:rsidR="00EC797A"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，中午午休時再看變成圖</w:t>
      </w:r>
      <w:r w:rsidR="00EC797A" w:rsidRPr="004304FE">
        <w:rPr>
          <w:rFonts w:hint="eastAsia"/>
          <w:color w:val="000000" w:themeColor="text1"/>
        </w:rPr>
        <w:t>(</w:t>
      </w:r>
      <w:r w:rsidR="00EC797A">
        <w:rPr>
          <w:rFonts w:hint="eastAsia"/>
          <w:color w:val="000000" w:themeColor="text1"/>
        </w:rPr>
        <w:t>二</w:t>
      </w:r>
      <w:r w:rsidR="00EC797A" w:rsidRPr="004304FE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，由此可知從早上至中午，地科教室中的實際水氣量有何變化？</w:t>
      </w:r>
      <w:r w:rsidRPr="004304FE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A)</w:t>
      </w:r>
      <w:r w:rsidRPr="004304FE">
        <w:rPr>
          <w:rFonts w:hint="eastAsia"/>
          <w:color w:val="000000" w:themeColor="text1"/>
        </w:rPr>
        <w:t xml:space="preserve">沒變化　</w:t>
      </w:r>
      <w:r w:rsidRPr="004304FE">
        <w:rPr>
          <w:rFonts w:hint="eastAsia"/>
          <w:color w:val="000000" w:themeColor="text1"/>
        </w:rPr>
        <w:t>(B)</w:t>
      </w:r>
      <w:r w:rsidRPr="004304FE">
        <w:rPr>
          <w:rFonts w:hint="eastAsia"/>
          <w:color w:val="000000" w:themeColor="text1"/>
        </w:rPr>
        <w:t xml:space="preserve">增加　</w:t>
      </w:r>
      <w:r w:rsidRPr="004304FE">
        <w:rPr>
          <w:rFonts w:hint="eastAsia"/>
          <w:color w:val="000000" w:themeColor="text1"/>
        </w:rPr>
        <w:t>(C)</w:t>
      </w:r>
      <w:r w:rsidRPr="004304FE">
        <w:rPr>
          <w:rFonts w:hint="eastAsia"/>
          <w:color w:val="000000" w:themeColor="text1"/>
        </w:rPr>
        <w:t xml:space="preserve">減少　</w:t>
      </w:r>
      <w:r w:rsidRPr="004304FE">
        <w:rPr>
          <w:rFonts w:hint="eastAsia"/>
          <w:color w:val="000000" w:themeColor="text1"/>
        </w:rPr>
        <w:t>(D)</w:t>
      </w:r>
      <w:r w:rsidRPr="004304FE">
        <w:rPr>
          <w:rFonts w:hint="eastAsia"/>
          <w:color w:val="000000" w:themeColor="text1"/>
        </w:rPr>
        <w:t>先減少再增加</w:t>
      </w:r>
      <w:r w:rsidR="00B2332A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E)</w:t>
      </w:r>
      <w:r w:rsidRPr="004304FE">
        <w:rPr>
          <w:rFonts w:hint="eastAsia"/>
          <w:color w:val="000000" w:themeColor="text1"/>
        </w:rPr>
        <w:t>先增加再減少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9B28D2">
        <w:rPr>
          <w:rFonts w:hint="eastAsia"/>
        </w:rPr>
        <w:t>附</w:t>
      </w:r>
      <w:r w:rsidR="00B2332A">
        <w:rPr>
          <w:rFonts w:hint="eastAsia"/>
          <w:noProof/>
        </w:rPr>
        <w:drawing>
          <wp:anchor distT="0" distB="0" distL="114300" distR="114300" simplePos="0" relativeHeight="251689984" behindDoc="0" locked="0" layoutInCell="1" allowOverlap="1">
            <wp:simplePos x="1104900" y="6325235"/>
            <wp:positionH relativeFrom="column">
              <wp:align>right</wp:align>
            </wp:positionH>
            <wp:positionV relativeFrom="paragraph">
              <wp:posOffset>114935</wp:posOffset>
            </wp:positionV>
            <wp:extent cx="1818000" cy="1713600"/>
            <wp:effectExtent l="0" t="0" r="0" b="127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4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71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28D2">
        <w:rPr>
          <w:rFonts w:hint="eastAsia"/>
        </w:rPr>
        <w:t>圖為某地空氣塊上升過程氣溫的變化情形，及周圍大氣溫度隨高度的變化曲線圖，假設空氣塊上升過程中，跟外界沒有熱量交換，水氣量也無改變，且一達飽和即有雲雨產生，由圖推斷該空氣塊露點溫度為何？</w:t>
      </w:r>
      <w:r w:rsidRPr="009B28D2">
        <w:br/>
      </w:r>
      <w:r w:rsidRPr="004304FE">
        <w:rPr>
          <w:rFonts w:hint="eastAsia"/>
          <w:color w:val="000000" w:themeColor="text1"/>
        </w:rPr>
        <w:t>(A)8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B)15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C)18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D)22</w:t>
      </w:r>
      <w:r w:rsidRPr="004304FE">
        <w:rPr>
          <w:rFonts w:hint="eastAsia"/>
          <w:color w:val="000000" w:themeColor="text1"/>
        </w:rPr>
        <w:t xml:space="preserve">℃　</w:t>
      </w:r>
      <w:r w:rsidRPr="004304FE">
        <w:rPr>
          <w:rFonts w:hint="eastAsia"/>
          <w:color w:val="000000" w:themeColor="text1"/>
        </w:rPr>
        <w:t>(E)25</w:t>
      </w:r>
      <w:r w:rsidRPr="004304FE">
        <w:rPr>
          <w:rFonts w:hint="eastAsia"/>
          <w:color w:val="000000" w:themeColor="text1"/>
        </w:rPr>
        <w:t>℃</w:t>
      </w:r>
    </w:p>
    <w:p w:rsidR="007968C8" w:rsidRDefault="007968C8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lastRenderedPageBreak/>
        <w:t>5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日臺灣西</w:t>
      </w:r>
      <w:r w:rsidR="00B2332A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1008" behindDoc="0" locked="0" layoutInCell="1" allowOverlap="1">
            <wp:simplePos x="1719580" y="750570"/>
            <wp:positionH relativeFrom="column">
              <wp:align>right</wp:align>
            </wp:positionH>
            <wp:positionV relativeFrom="paragraph">
              <wp:posOffset>32385</wp:posOffset>
            </wp:positionV>
            <wp:extent cx="1706400" cy="1627200"/>
            <wp:effectExtent l="0" t="0" r="8255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5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62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南海面上吹西南風，如附圖所示。假設海面與陸地的環境氣壓場一致，僅考慮海、陸摩擦力差異導致風向改變，則高雄市區的風向最可能為下列何者？</w:t>
      </w:r>
    </w:p>
    <w:p w:rsidR="009B28D2" w:rsidRPr="003C460B" w:rsidRDefault="009B28D2" w:rsidP="003C460B">
      <w:pPr>
        <w:pStyle w:val="Afd"/>
        <w:ind w:left="713" w:hanging="352"/>
        <w:rPr>
          <w:spacing w:val="-3"/>
        </w:rPr>
      </w:pPr>
      <w:r w:rsidRPr="003C460B">
        <w:rPr>
          <w:rFonts w:hint="eastAsia"/>
          <w:spacing w:val="-3"/>
        </w:rPr>
        <w:t>(A)</w:t>
      </w:r>
      <w:r w:rsidRPr="003C460B">
        <w:rPr>
          <w:rFonts w:hint="eastAsia"/>
          <w:spacing w:val="-3"/>
        </w:rPr>
        <w:t>西風</w:t>
      </w:r>
      <w:r w:rsidRPr="003C460B">
        <w:rPr>
          <w:rFonts w:hint="eastAsia"/>
          <w:spacing w:val="-3"/>
        </w:rPr>
        <w:t xml:space="preserve"> </w:t>
      </w:r>
      <w:r w:rsidRPr="003C460B">
        <w:rPr>
          <w:spacing w:val="-3"/>
        </w:rPr>
        <w:t xml:space="preserve"> </w:t>
      </w:r>
      <w:r w:rsidRPr="003C460B">
        <w:rPr>
          <w:rFonts w:hint="eastAsia"/>
          <w:spacing w:val="-3"/>
        </w:rPr>
        <w:t>(B)</w:t>
      </w:r>
      <w:r w:rsidRPr="003C460B">
        <w:rPr>
          <w:rFonts w:hint="eastAsia"/>
          <w:spacing w:val="-3"/>
        </w:rPr>
        <w:t>西南風</w:t>
      </w:r>
      <w:r w:rsidRPr="003C460B">
        <w:rPr>
          <w:rFonts w:hint="eastAsia"/>
          <w:spacing w:val="-3"/>
        </w:rPr>
        <w:t xml:space="preserve">  (C)</w:t>
      </w:r>
      <w:r w:rsidRPr="003C460B">
        <w:rPr>
          <w:rFonts w:hint="eastAsia"/>
          <w:spacing w:val="-3"/>
        </w:rPr>
        <w:t>南南西風</w:t>
      </w:r>
      <w:r w:rsidR="003C460B" w:rsidRPr="003C460B">
        <w:rPr>
          <w:rFonts w:hint="eastAsia"/>
          <w:spacing w:val="-3"/>
        </w:rPr>
        <w:t xml:space="preserve"> </w:t>
      </w:r>
      <w:r w:rsidRPr="003C460B">
        <w:rPr>
          <w:rFonts w:hint="eastAsia"/>
          <w:spacing w:val="-3"/>
        </w:rPr>
        <w:t xml:space="preserve"> (D)</w:t>
      </w:r>
      <w:r w:rsidRPr="003C460B">
        <w:rPr>
          <w:rFonts w:hint="eastAsia"/>
          <w:spacing w:val="-3"/>
        </w:rPr>
        <w:t>東南東風</w:t>
      </w:r>
      <w:r w:rsidRPr="003C460B">
        <w:rPr>
          <w:rFonts w:hint="eastAsia"/>
          <w:spacing w:val="-3"/>
        </w:rPr>
        <w:t xml:space="preserve">  (E)</w:t>
      </w:r>
      <w:r w:rsidRPr="003C460B">
        <w:rPr>
          <w:rFonts w:hint="eastAsia"/>
          <w:spacing w:val="-3"/>
        </w:rPr>
        <w:t>東南風</w:t>
      </w:r>
    </w:p>
    <w:p w:rsidR="009B28D2" w:rsidRDefault="009B28D2" w:rsidP="009B28D2">
      <w:pPr>
        <w:pStyle w:val="a3"/>
        <w:ind w:left="1566" w:hanging="1205"/>
      </w:pPr>
    </w:p>
    <w:p w:rsidR="007968C8" w:rsidRDefault="007968C8" w:rsidP="009B28D2">
      <w:pPr>
        <w:pStyle w:val="a3"/>
        <w:ind w:left="1566" w:hanging="1205"/>
      </w:pPr>
    </w:p>
    <w:p w:rsidR="007968C8" w:rsidRDefault="007968C8" w:rsidP="009B28D2">
      <w:pPr>
        <w:pStyle w:val="a3"/>
        <w:ind w:left="1566" w:hanging="1205"/>
      </w:pPr>
    </w:p>
    <w:p w:rsidR="00EC797A" w:rsidRDefault="00EC797A" w:rsidP="00EC797A">
      <w:pPr>
        <w:pStyle w:val="af"/>
        <w:rPr>
          <w:color w:val="000000" w:themeColor="text1"/>
        </w:rPr>
      </w:pPr>
      <w:r>
        <w:rPr>
          <w:rFonts w:hint="eastAsia"/>
          <w:color w:val="000000" w:themeColor="text1"/>
        </w:rPr>
        <w:t>6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下圖為海洋岩石圈的年齡分布圖，不同色階代表不同年齡，單位為百萬年。請問關於三大洋的海底擴張速率比較，何者正確？</w:t>
      </w:r>
    </w:p>
    <w:p w:rsidR="00EC797A" w:rsidRDefault="00EC797A" w:rsidP="00EC797A">
      <w:pPr>
        <w:pStyle w:val="Afd"/>
        <w:jc w:val="center"/>
      </w:pPr>
      <w:r>
        <w:rPr>
          <w:noProof/>
        </w:rPr>
        <w:drawing>
          <wp:inline distT="0" distB="0" distL="0" distR="0">
            <wp:extent cx="5562600" cy="296227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8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Default="00EC797A" w:rsidP="00EC797A">
      <w:pPr>
        <w:pStyle w:val="Afd"/>
      </w:pPr>
      <w:r w:rsidRPr="004304FE">
        <w:rPr>
          <w:rFonts w:hint="eastAsia"/>
        </w:rPr>
        <w:t>(A)</w:t>
      </w:r>
      <w:r w:rsidRPr="004304FE">
        <w:rPr>
          <w:rFonts w:hint="eastAsia"/>
        </w:rPr>
        <w:t>大西洋</w:t>
      </w:r>
      <w:r>
        <w:rPr>
          <w:rFonts w:hint="eastAsia"/>
        </w:rPr>
        <w:t>＝</w:t>
      </w:r>
      <w:r w:rsidRPr="004304FE">
        <w:rPr>
          <w:rFonts w:hint="eastAsia"/>
        </w:rPr>
        <w:t>印度洋</w:t>
      </w:r>
      <w:r>
        <w:rPr>
          <w:rFonts w:hint="eastAsia"/>
        </w:rPr>
        <w:t>＝</w:t>
      </w:r>
      <w:r w:rsidRPr="004304FE">
        <w:rPr>
          <w:rFonts w:hint="eastAsia"/>
        </w:rPr>
        <w:t xml:space="preserve">太平洋　</w:t>
      </w:r>
      <w:r w:rsidRPr="004304FE">
        <w:rPr>
          <w:rFonts w:hint="eastAsia"/>
        </w:rPr>
        <w:t>(B)</w:t>
      </w:r>
      <w:r>
        <w:rPr>
          <w:rFonts w:hint="eastAsia"/>
        </w:rPr>
        <w:t>大西洋＜印度洋＜太平洋</w:t>
      </w:r>
    </w:p>
    <w:p w:rsidR="00EC797A" w:rsidRDefault="00EC797A" w:rsidP="00EC797A">
      <w:pPr>
        <w:pStyle w:val="Afd"/>
      </w:pPr>
      <w:r w:rsidRPr="004304FE">
        <w:rPr>
          <w:rFonts w:hint="eastAsia"/>
        </w:rPr>
        <w:t>(C)</w:t>
      </w:r>
      <w:r w:rsidRPr="004304FE">
        <w:rPr>
          <w:rFonts w:hint="eastAsia"/>
        </w:rPr>
        <w:t xml:space="preserve">太平洋＜印度洋＜大西洋　</w:t>
      </w:r>
      <w:r w:rsidRPr="004304FE">
        <w:rPr>
          <w:rFonts w:hint="eastAsia"/>
        </w:rPr>
        <w:t>(D)</w:t>
      </w:r>
      <w:r>
        <w:rPr>
          <w:rFonts w:hint="eastAsia"/>
        </w:rPr>
        <w:t>印度洋＜大西洋＜太平洋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E)</w:t>
      </w:r>
      <w:r w:rsidRPr="004304FE">
        <w:rPr>
          <w:rFonts w:hint="eastAsia"/>
        </w:rPr>
        <w:t>大西洋</w:t>
      </w:r>
      <w:r>
        <w:rPr>
          <w:rFonts w:hint="eastAsia"/>
        </w:rPr>
        <w:t>＝太平洋＜印度洋</w:t>
      </w:r>
    </w:p>
    <w:p w:rsidR="00276A6D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國小</w:t>
      </w:r>
      <w:r w:rsidRPr="004304FE">
        <w:rPr>
          <w:rFonts w:hint="eastAsia"/>
          <w:color w:val="000000" w:themeColor="text1"/>
        </w:rPr>
        <w:t>30</w:t>
      </w:r>
      <w:r w:rsidR="00276A6D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3056" behindDoc="0" locked="0" layoutInCell="1" allowOverlap="1">
            <wp:simplePos x="1644015" y="75692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800000" cy="1116000"/>
            <wp:effectExtent l="0" t="0" r="0" b="8255"/>
            <wp:wrapSquare wrapText="bothSides"/>
            <wp:docPr id="325" name="圖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年前修建一座溜滑梯恰巧位於某斷層上，</w:t>
      </w:r>
      <w:r w:rsidRPr="004304FE">
        <w:rPr>
          <w:rFonts w:hint="eastAsia"/>
          <w:color w:val="000000" w:themeColor="text1"/>
        </w:rPr>
        <w:t>30</w:t>
      </w:r>
      <w:r w:rsidRPr="004304FE">
        <w:rPr>
          <w:rFonts w:hint="eastAsia"/>
          <w:color w:val="000000" w:themeColor="text1"/>
        </w:rPr>
        <w:t>年期間斷層潛移活動使得滑梯地基座翹高變形（如附圖所示），且滑梯的坡度也變大。有關此斷層地類型與說明，下列哪些正確？（應選</w:t>
      </w:r>
      <w:r w:rsidRPr="004304FE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793977" w:rsidRDefault="00793977" w:rsidP="00793977">
      <w:pPr>
        <w:pStyle w:val="af"/>
        <w:textAlignment w:val="top"/>
        <w:rPr>
          <w:color w:val="000000" w:themeColor="text1"/>
        </w:rPr>
      </w:pPr>
    </w:p>
    <w:p w:rsidR="00103ABB" w:rsidRDefault="00276A6D" w:rsidP="00793977">
      <w:pPr>
        <w:pStyle w:val="Afd"/>
        <w:textAlignment w:val="top"/>
      </w:pPr>
      <w:r>
        <w:rPr>
          <w:rFonts w:hint="eastAsia"/>
        </w:rPr>
        <w:t>(A)</w:t>
      </w:r>
      <w:r w:rsidR="00783C72">
        <w:rPr>
          <w:rFonts w:hint="eastAsia"/>
          <w:noProof/>
        </w:rPr>
        <w:drawing>
          <wp:inline distT="0" distB="0" distL="0" distR="0">
            <wp:extent cx="1209675" cy="542925"/>
            <wp:effectExtent l="0" t="0" r="9525" b="952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A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3977">
        <w:rPr>
          <w:rFonts w:hint="eastAsia"/>
        </w:rPr>
        <w:t xml:space="preserve">  </w:t>
      </w:r>
      <w:r w:rsidR="00103ABB">
        <w:rPr>
          <w:rFonts w:hint="eastAsia"/>
        </w:rPr>
        <w:t>(B)</w:t>
      </w:r>
      <w:r w:rsidR="00103ABB">
        <w:rPr>
          <w:rFonts w:hint="eastAsia"/>
          <w:noProof/>
        </w:rPr>
        <w:drawing>
          <wp:inline distT="0" distB="0" distL="0" distR="0">
            <wp:extent cx="1266825" cy="523875"/>
            <wp:effectExtent l="0" t="0" r="9525" b="9525"/>
            <wp:docPr id="329" name="圖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B)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3977">
        <w:rPr>
          <w:rFonts w:hint="eastAsia"/>
        </w:rPr>
        <w:t xml:space="preserve">  </w:t>
      </w:r>
      <w:r w:rsidR="00103ABB">
        <w:rPr>
          <w:rFonts w:hint="eastAsia"/>
        </w:rPr>
        <w:t>(C)</w:t>
      </w:r>
      <w:r w:rsidR="00103ABB">
        <w:rPr>
          <w:rFonts w:hint="eastAsia"/>
          <w:noProof/>
        </w:rPr>
        <w:drawing>
          <wp:inline distT="0" distB="0" distL="0" distR="0">
            <wp:extent cx="1190625" cy="504825"/>
            <wp:effectExtent l="0" t="0" r="9525" b="9525"/>
            <wp:docPr id="330" name="圖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(C)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9B28D2" w:rsidP="00276A6D">
      <w:pPr>
        <w:pStyle w:val="Afd"/>
      </w:pPr>
      <w:r w:rsidRPr="004304FE">
        <w:rPr>
          <w:rFonts w:hint="eastAsia"/>
        </w:rPr>
        <w:t>(D)</w:t>
      </w:r>
      <w:r w:rsidRPr="004304FE">
        <w:rPr>
          <w:rFonts w:hint="eastAsia"/>
        </w:rPr>
        <w:t xml:space="preserve">溜滑梯的甲區應位於斷層的上盤　</w:t>
      </w:r>
      <w:r w:rsidRPr="004304FE">
        <w:rPr>
          <w:rFonts w:hint="eastAsia"/>
        </w:rPr>
        <w:t>(E)</w:t>
      </w:r>
      <w:r w:rsidRPr="004304FE">
        <w:rPr>
          <w:rFonts w:hint="eastAsia"/>
        </w:rPr>
        <w:t>溜滑梯的乙區應位於斷層的上盤</w:t>
      </w:r>
    </w:p>
    <w:p w:rsidR="007968C8" w:rsidRDefault="007968C8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EC797A" w:rsidRDefault="00EC797A" w:rsidP="00EC797A">
      <w:pPr>
        <w:pStyle w:val="af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705344" behindDoc="0" locked="0" layoutInCell="1" allowOverlap="1" wp14:anchorId="6EF8E61E" wp14:editId="5DA10049">
            <wp:simplePos x="0" y="0"/>
            <wp:positionH relativeFrom="column">
              <wp:posOffset>4124325</wp:posOffset>
            </wp:positionH>
            <wp:positionV relativeFrom="paragraph">
              <wp:posOffset>66040</wp:posOffset>
            </wp:positionV>
            <wp:extent cx="1943735" cy="1331595"/>
            <wp:effectExtent l="0" t="0" r="0" b="1905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附圖為</w:t>
      </w:r>
      <w:r w:rsidRPr="004304FE">
        <w:rPr>
          <w:rFonts w:hint="eastAsia"/>
          <w:color w:val="000000" w:themeColor="text1"/>
        </w:rPr>
        <w:t>2015</w:t>
      </w:r>
      <w:r w:rsidRPr="004304FE">
        <w:rPr>
          <w:rFonts w:hint="eastAsia"/>
          <w:color w:val="000000" w:themeColor="text1"/>
        </w:rPr>
        <w:t>年蘇迪勒颱風的路徑圖，蘇迪勒颱風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月</w:t>
      </w:r>
      <w:r w:rsidRPr="004304FE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>日由花蓮登陸，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月</w:t>
      </w:r>
      <w:r w:rsidRPr="004304FE">
        <w:rPr>
          <w:rFonts w:hint="eastAsia"/>
          <w:color w:val="000000" w:themeColor="text1"/>
        </w:rPr>
        <w:t>8</w:t>
      </w:r>
      <w:r w:rsidRPr="004304FE">
        <w:rPr>
          <w:rFonts w:hint="eastAsia"/>
          <w:color w:val="000000" w:themeColor="text1"/>
        </w:rPr>
        <w:t>日雲林出海。請問下列各測站測量到的氣象要素變化何者最合理？</w:t>
      </w:r>
    </w:p>
    <w:p w:rsidR="00EC797A" w:rsidRDefault="00EC797A" w:rsidP="00EC797A">
      <w:pPr>
        <w:pStyle w:val="Afd"/>
        <w:textAlignment w:val="top"/>
      </w:pPr>
      <w:r>
        <w:rPr>
          <w:rFonts w:hint="eastAsia"/>
        </w:rPr>
        <w:t>(A)</w:t>
      </w:r>
      <w:r>
        <w:rPr>
          <w:noProof/>
        </w:rPr>
        <w:drawing>
          <wp:inline distT="0" distB="0" distL="0" distR="0" wp14:anchorId="0494E63C" wp14:editId="5F514CFC">
            <wp:extent cx="1057275" cy="790575"/>
            <wp:effectExtent l="0" t="0" r="9525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A)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B)</w:t>
      </w:r>
      <w:r>
        <w:rPr>
          <w:noProof/>
        </w:rPr>
        <w:drawing>
          <wp:inline distT="0" distB="0" distL="0" distR="0" wp14:anchorId="4D033A6F" wp14:editId="0FE59AD4">
            <wp:extent cx="1057275" cy="790575"/>
            <wp:effectExtent l="0" t="0" r="9525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B)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Pr="004304FE" w:rsidRDefault="00EC797A" w:rsidP="00EC797A">
      <w:pPr>
        <w:pStyle w:val="Afd"/>
        <w:textAlignment w:val="top"/>
      </w:pPr>
      <w:r>
        <w:rPr>
          <w:rFonts w:hint="eastAsia"/>
        </w:rPr>
        <w:t>(C)</w:t>
      </w:r>
      <w:r>
        <w:rPr>
          <w:noProof/>
        </w:rPr>
        <w:drawing>
          <wp:inline distT="0" distB="0" distL="0" distR="0" wp14:anchorId="76717D12" wp14:editId="7AD8155F">
            <wp:extent cx="1057275" cy="790575"/>
            <wp:effectExtent l="0" t="0" r="9525" b="9525"/>
            <wp:docPr id="321" name="圖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C)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D)</w:t>
      </w:r>
      <w:r>
        <w:rPr>
          <w:noProof/>
        </w:rPr>
        <w:drawing>
          <wp:inline distT="0" distB="0" distL="0" distR="0" wp14:anchorId="4EB8C4B0" wp14:editId="215E726D">
            <wp:extent cx="1057275" cy="790575"/>
            <wp:effectExtent l="0" t="0" r="9525" b="9525"/>
            <wp:docPr id="323" name="圖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D)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3F5874F2" wp14:editId="3F8B4E57">
            <wp:extent cx="1066800" cy="790575"/>
            <wp:effectExtent l="0" t="0" r="0" b="9525"/>
            <wp:docPr id="324" name="圖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(E).eps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4304FE" w:rsidRDefault="00793977" w:rsidP="009B28D2">
      <w:pPr>
        <w:pStyle w:val="af"/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4080" behindDoc="0" locked="0" layoutInCell="1" allowOverlap="1">
            <wp:simplePos x="723265" y="791210"/>
            <wp:positionH relativeFrom="column">
              <wp:align>right</wp:align>
            </wp:positionH>
            <wp:positionV relativeFrom="paragraph">
              <wp:posOffset>71755</wp:posOffset>
            </wp:positionV>
            <wp:extent cx="1684800" cy="2296800"/>
            <wp:effectExtent l="0" t="0" r="0" b="825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9.eps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8D2" w:rsidRPr="004304FE">
        <w:rPr>
          <w:rFonts w:hint="eastAsia"/>
          <w:color w:val="000000" w:themeColor="text1"/>
        </w:rPr>
        <w:t>9.</w:t>
      </w:r>
      <w:r w:rsidR="009B28D2" w:rsidRPr="004304FE">
        <w:rPr>
          <w:color w:val="000000" w:themeColor="text1"/>
        </w:rPr>
        <w:tab/>
      </w:r>
      <w:r w:rsidR="009B28D2" w:rsidRPr="004304FE">
        <w:rPr>
          <w:rFonts w:hint="eastAsia"/>
          <w:color w:val="000000" w:themeColor="text1"/>
        </w:rPr>
        <w:t>科學家透過分析大地震產生的地震波於地球內部的波速變化，得以了解地球內部層圈的結構。附圖是某區域</w:t>
      </w:r>
      <w:r w:rsidR="009B28D2" w:rsidRPr="004304FE">
        <w:rPr>
          <w:rFonts w:hint="eastAsia"/>
          <w:color w:val="000000" w:themeColor="text1"/>
        </w:rPr>
        <w:t>S</w:t>
      </w:r>
      <w:r w:rsidR="009B28D2" w:rsidRPr="004304FE">
        <w:rPr>
          <w:rFonts w:hint="eastAsia"/>
          <w:color w:val="000000" w:themeColor="text1"/>
        </w:rPr>
        <w:t>波波速隨深度變化圖，請根據此圖判斷下列關於地球內部層圈的描述何者正確？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</w:rPr>
        <w:t>(A)</w:t>
      </w:r>
      <w:r w:rsidR="00793977">
        <w:rPr>
          <w:rFonts w:hint="eastAsia"/>
        </w:rPr>
        <w:tab/>
      </w:r>
      <w:r w:rsidRPr="004304FE">
        <w:rPr>
          <w:rFonts w:hint="eastAsia"/>
        </w:rPr>
        <w:t>本圖可以觀察到地殼、上部地函、下部地函與地核的分</w:t>
      </w:r>
      <w:r w:rsidRPr="004304FE">
        <w:rPr>
          <w:rFonts w:hint="eastAsia"/>
          <w:color w:val="000000" w:themeColor="text1"/>
        </w:rPr>
        <w:t>界位置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B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此區域的莫氏不連續面的深度約在地表下</w:t>
      </w:r>
      <w:r w:rsidRPr="004304FE">
        <w:rPr>
          <w:rFonts w:hint="eastAsia"/>
          <w:color w:val="000000" w:themeColor="text1"/>
        </w:rPr>
        <w:t>160</w:t>
      </w:r>
      <w:r w:rsidRPr="004304FE">
        <w:rPr>
          <w:rFonts w:hint="eastAsia"/>
          <w:color w:val="000000" w:themeColor="text1"/>
        </w:rPr>
        <w:t>公里處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C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此區域的板塊厚度約為</w:t>
      </w:r>
      <w:r w:rsidR="00793977">
        <w:rPr>
          <w:rFonts w:hint="eastAsia"/>
          <w:color w:val="000000" w:themeColor="text1"/>
        </w:rPr>
        <w:t>270</w:t>
      </w:r>
      <w:r w:rsidRPr="004304FE">
        <w:rPr>
          <w:rFonts w:hint="eastAsia"/>
          <w:color w:val="000000" w:themeColor="text1"/>
        </w:rPr>
        <w:t>至</w:t>
      </w:r>
      <w:r w:rsidR="00793977">
        <w:rPr>
          <w:rFonts w:hint="eastAsia"/>
          <w:color w:val="000000" w:themeColor="text1"/>
        </w:rPr>
        <w:t>280</w:t>
      </w:r>
      <w:r w:rsidRPr="004304FE">
        <w:rPr>
          <w:rFonts w:hint="eastAsia"/>
          <w:color w:val="000000" w:themeColor="text1"/>
        </w:rPr>
        <w:t>公里厚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D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軟流圈分布位置約在</w:t>
      </w:r>
      <w:r w:rsidR="00793977">
        <w:rPr>
          <w:rFonts w:hint="eastAsia"/>
          <w:color w:val="000000" w:themeColor="text1"/>
        </w:rPr>
        <w:t>120</w:t>
      </w:r>
      <w:r w:rsidRPr="004304FE">
        <w:rPr>
          <w:rFonts w:hint="eastAsia"/>
          <w:color w:val="000000" w:themeColor="text1"/>
        </w:rPr>
        <w:t>至</w:t>
      </w:r>
      <w:r w:rsidRPr="004304FE">
        <w:rPr>
          <w:rFonts w:hint="eastAsia"/>
          <w:color w:val="000000" w:themeColor="text1"/>
        </w:rPr>
        <w:t>220</w:t>
      </w:r>
      <w:r w:rsidRPr="004304FE">
        <w:rPr>
          <w:rFonts w:hint="eastAsia"/>
          <w:color w:val="000000" w:themeColor="text1"/>
        </w:rPr>
        <w:t>公里深的地方</w:t>
      </w:r>
    </w:p>
    <w:p w:rsidR="009B28D2" w:rsidRPr="004304FE" w:rsidRDefault="009B28D2" w:rsidP="009B28D2">
      <w:pPr>
        <w:pStyle w:val="Afd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(E)</w:t>
      </w:r>
      <w:r w:rsidR="00793977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上部地函的頂部大約在深度</w:t>
      </w:r>
      <w:r w:rsidR="00793977">
        <w:rPr>
          <w:rFonts w:hint="eastAsia"/>
          <w:color w:val="000000" w:themeColor="text1"/>
        </w:rPr>
        <w:t>280</w:t>
      </w:r>
      <w:r w:rsidRPr="004304FE">
        <w:rPr>
          <w:rFonts w:hint="eastAsia"/>
          <w:color w:val="000000" w:themeColor="text1"/>
        </w:rPr>
        <w:t>公里處</w:t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10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11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9B28D2" w:rsidRPr="004304FE" w:rsidRDefault="009B28D2" w:rsidP="00F46D98">
      <w:pPr>
        <w:pStyle w:val="af"/>
        <w:ind w:left="241" w:hangingChars="100" w:hanging="241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為臺灣地震分布圖，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為臺灣三大岩類分布圖。</w:t>
      </w:r>
    </w:p>
    <w:p w:rsidR="009B28D2" w:rsidRDefault="009D7B40" w:rsidP="00F46D98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4524375" cy="2628900"/>
            <wp:effectExtent l="0" t="0" r="952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0.eps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D98" w:rsidRPr="00F46D98" w:rsidRDefault="00F46D98" w:rsidP="00F46D98">
      <w:pPr>
        <w:pStyle w:val="af"/>
        <w:jc w:val="center"/>
        <w:rPr>
          <w:color w:val="000000" w:themeColor="text1"/>
        </w:rPr>
      </w:pPr>
      <w:r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一</w:t>
      </w:r>
      <w:r w:rsidR="00EC797A"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 xml:space="preserve">                 </w:t>
      </w:r>
      <w:r w:rsidR="00EC797A">
        <w:rPr>
          <w:rFonts w:hint="eastAsia"/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圖</w:t>
      </w:r>
      <w:r w:rsidR="00EC797A"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</w:p>
    <w:p w:rsidR="00F46D98" w:rsidRDefault="00F46D98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0.</w:t>
      </w:r>
      <w:r w:rsidR="00F46D98"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請問</w:t>
      </w:r>
      <w:r w:rsidRPr="004304FE">
        <w:rPr>
          <w:rFonts w:hint="eastAsia"/>
          <w:color w:val="000000" w:themeColor="text1"/>
        </w:rPr>
        <w:t>(I)</w:t>
      </w:r>
      <w:r w:rsidRPr="004304FE">
        <w:rPr>
          <w:rFonts w:hint="eastAsia"/>
          <w:color w:val="000000" w:themeColor="text1"/>
        </w:rPr>
        <w:t>班尼奧夫帶主要是哪個板塊隱沒造成？其形成的火山島弧為？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F46D98">
        <w:rPr>
          <w:rFonts w:hint="eastAsia"/>
        </w:rPr>
        <w:tab/>
      </w:r>
      <w:r w:rsidRPr="004304FE">
        <w:rPr>
          <w:rFonts w:hint="eastAsia"/>
        </w:rPr>
        <w:t>歐亞板塊，琉球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琉球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F46D98">
        <w:rPr>
          <w:rFonts w:hint="eastAsia"/>
        </w:rPr>
        <w:tab/>
      </w:r>
      <w:r w:rsidRPr="004304FE">
        <w:rPr>
          <w:rFonts w:hint="eastAsia"/>
        </w:rPr>
        <w:t>歐亞板塊，呂宋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呂宋火山島弧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F46D98">
        <w:rPr>
          <w:rFonts w:hint="eastAsia"/>
        </w:rPr>
        <w:tab/>
      </w:r>
      <w:r w:rsidRPr="004304FE">
        <w:rPr>
          <w:rFonts w:hint="eastAsia"/>
        </w:rPr>
        <w:t>菲律賓海板塊，馬尼拉火山島弧</w:t>
      </w:r>
    </w:p>
    <w:p w:rsidR="009B28D2" w:rsidRPr="004304FE" w:rsidRDefault="009B28D2" w:rsidP="009B28D2">
      <w:pPr>
        <w:pStyle w:val="af"/>
        <w:ind w:left="0" w:firstLineChars="0" w:firstLine="0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1.</w:t>
      </w:r>
      <w:r>
        <w:rPr>
          <w:rFonts w:hint="eastAsia"/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關於圖</w:t>
      </w:r>
      <w:r w:rsidR="00EC797A">
        <w:rPr>
          <w:rFonts w:hint="eastAsia"/>
          <w:color w:val="000000" w:themeColor="text1"/>
        </w:rPr>
        <w:t>(</w:t>
      </w:r>
      <w:r w:rsidR="00F46D98">
        <w:rPr>
          <w:rFonts w:hint="eastAsia"/>
          <w:color w:val="000000" w:themeColor="text1"/>
        </w:rPr>
        <w:t>二</w:t>
      </w:r>
      <w:r w:rsidR="00EC797A">
        <w:rPr>
          <w:rFonts w:hint="eastAsia"/>
          <w:color w:val="000000" w:themeColor="text1"/>
        </w:rPr>
        <w:t>)</w:t>
      </w:r>
      <w:r w:rsidRPr="004304FE">
        <w:rPr>
          <w:rFonts w:hint="eastAsia"/>
          <w:color w:val="000000" w:themeColor="text1"/>
        </w:rPr>
        <w:t>各區域的敘述，正確的選項有哪些？</w:t>
      </w:r>
    </w:p>
    <w:p w:rsidR="00F46D98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a </w:t>
      </w:r>
      <w:r w:rsidRPr="004304FE">
        <w:rPr>
          <w:rFonts w:hint="eastAsia"/>
        </w:rPr>
        <w:t>甲處的火成岩主要為安山岩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b </w:t>
      </w:r>
      <w:r w:rsidRPr="004304FE">
        <w:rPr>
          <w:rFonts w:hint="eastAsia"/>
        </w:rPr>
        <w:t>丙處位於菲律賓海板塊</w:t>
      </w:r>
    </w:p>
    <w:p w:rsidR="00F46D98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c </w:t>
      </w:r>
      <w:r w:rsidRPr="004304FE">
        <w:rPr>
          <w:rFonts w:hint="eastAsia"/>
        </w:rPr>
        <w:t>丁處的岩石主要為變質岩，東側變質度低於西側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d </w:t>
      </w:r>
      <w:r w:rsidRPr="004304FE">
        <w:rPr>
          <w:rFonts w:hint="eastAsia"/>
        </w:rPr>
        <w:t>戊有逆斷層分布</w:t>
      </w:r>
    </w:p>
    <w:p w:rsidR="00EC797A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 xml:space="preserve">e </w:t>
      </w:r>
      <w:r w:rsidRPr="004304FE">
        <w:rPr>
          <w:rFonts w:hint="eastAsia"/>
        </w:rPr>
        <w:t>西部地震帶的震源深度最深</w:t>
      </w:r>
    </w:p>
    <w:p w:rsidR="009B28D2" w:rsidRPr="004304FE" w:rsidRDefault="009B28D2" w:rsidP="00F46D98">
      <w:pPr>
        <w:pStyle w:val="Afd"/>
        <w:tabs>
          <w:tab w:val="left" w:pos="6033"/>
        </w:tabs>
      </w:pPr>
      <w:r w:rsidRPr="004304FE">
        <w:rPr>
          <w:rFonts w:hint="eastAsia"/>
        </w:rPr>
        <w:t>f</w:t>
      </w:r>
      <w:r w:rsidR="00EC797A">
        <w:rPr>
          <w:rFonts w:hint="eastAsia"/>
        </w:rPr>
        <w:t xml:space="preserve"> </w:t>
      </w:r>
      <w:r w:rsidRPr="004304FE">
        <w:rPr>
          <w:rFonts w:hint="eastAsia"/>
        </w:rPr>
        <w:t>己處位於張裂型板塊邊界，岩石主要為玄武岩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Pr="004304FE">
        <w:rPr>
          <w:rFonts w:hint="eastAsia"/>
        </w:rPr>
        <w:t>僅</w:t>
      </w:r>
      <w:r w:rsidRPr="004304FE">
        <w:rPr>
          <w:rFonts w:hint="eastAsia"/>
        </w:rPr>
        <w:t>abc</w:t>
      </w:r>
      <w:r w:rsidR="00F46D98">
        <w:rPr>
          <w:rFonts w:hint="eastAsia"/>
        </w:rPr>
        <w:t xml:space="preserve">  (B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cef  (C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abcd  (D)</w:t>
      </w:r>
      <w:r w:rsidRPr="004304FE">
        <w:rPr>
          <w:rFonts w:hint="eastAsia"/>
        </w:rPr>
        <w:t>僅</w:t>
      </w:r>
      <w:r w:rsidR="00F46D98">
        <w:rPr>
          <w:rFonts w:hint="eastAsia"/>
        </w:rPr>
        <w:t>adf  (E)</w:t>
      </w:r>
      <w:r w:rsidRPr="004304FE">
        <w:rPr>
          <w:rFonts w:hint="eastAsia"/>
        </w:rPr>
        <w:t>僅</w:t>
      </w:r>
      <w:r w:rsidRPr="004304FE">
        <w:rPr>
          <w:rFonts w:hint="eastAsia"/>
        </w:rPr>
        <w:t>abd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noProof/>
          <w:color w:val="000000" w:themeColor="text1"/>
        </w:rPr>
        <w:t>1</w:t>
      </w:r>
      <w:r w:rsidRPr="004304FE">
        <w:rPr>
          <w:rFonts w:hint="eastAsia"/>
          <w:noProof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某次淺源地震，甲、乙兩測站收到</w:t>
      </w:r>
      <w:r w:rsidR="00F46D98">
        <w:rPr>
          <w:rFonts w:hint="eastAsia"/>
          <w:color w:val="000000" w:themeColor="text1"/>
        </w:rPr>
        <w:t>P</w:t>
      </w:r>
      <w:r w:rsidRPr="004304FE">
        <w:rPr>
          <w:rFonts w:hint="eastAsia"/>
          <w:color w:val="000000" w:themeColor="text1"/>
        </w:rPr>
        <w:t>波與</w:t>
      </w:r>
      <w:r w:rsidR="00F46D98">
        <w:rPr>
          <w:rFonts w:hint="eastAsia"/>
          <w:color w:val="000000" w:themeColor="text1"/>
        </w:rPr>
        <w:t>S</w:t>
      </w:r>
      <w:r w:rsidRPr="004304FE">
        <w:rPr>
          <w:rFonts w:hint="eastAsia"/>
          <w:color w:val="000000" w:themeColor="text1"/>
        </w:rPr>
        <w:t>波到達測站時間差分別是</w:t>
      </w:r>
      <w:r w:rsidRPr="004304FE">
        <w:rPr>
          <w:rFonts w:hint="eastAsia"/>
          <w:color w:val="000000" w:themeColor="text1"/>
        </w:rPr>
        <w:t>10</w:t>
      </w:r>
      <w:r w:rsidRPr="004304FE">
        <w:rPr>
          <w:rFonts w:hint="eastAsia"/>
          <w:color w:val="000000" w:themeColor="text1"/>
        </w:rPr>
        <w:t>秒與</w:t>
      </w:r>
      <w:r w:rsidRPr="004304FE">
        <w:rPr>
          <w:rFonts w:hint="eastAsia"/>
          <w:color w:val="000000" w:themeColor="text1"/>
        </w:rPr>
        <w:t>12</w:t>
      </w:r>
      <w:r w:rsidRPr="004304FE">
        <w:rPr>
          <w:rFonts w:hint="eastAsia"/>
          <w:color w:val="000000" w:themeColor="text1"/>
        </w:rPr>
        <w:t>秒，假設</w:t>
      </w:r>
      <w:r w:rsidRPr="004304FE">
        <w:rPr>
          <w:rFonts w:hint="eastAsia"/>
          <w:color w:val="000000" w:themeColor="text1"/>
        </w:rPr>
        <w:t>P</w:t>
      </w:r>
      <w:r w:rsidRPr="004304FE">
        <w:rPr>
          <w:rFonts w:hint="eastAsia"/>
          <w:color w:val="000000" w:themeColor="text1"/>
        </w:rPr>
        <w:t>波的波速為</w:t>
      </w:r>
      <w:r w:rsidRPr="004304FE">
        <w:rPr>
          <w:rFonts w:hint="eastAsia"/>
          <w:color w:val="000000" w:themeColor="text1"/>
        </w:rPr>
        <w:t>5km/s</w:t>
      </w:r>
      <w:r w:rsidRPr="004304FE">
        <w:rPr>
          <w:rFonts w:hint="eastAsia"/>
          <w:color w:val="000000" w:themeColor="text1"/>
        </w:rPr>
        <w:t>、</w:t>
      </w:r>
      <w:r w:rsidR="00F46D98">
        <w:rPr>
          <w:rFonts w:hint="eastAsia"/>
          <w:color w:val="000000" w:themeColor="text1"/>
        </w:rPr>
        <w:t>S</w:t>
      </w:r>
      <w:r w:rsidRPr="004304FE">
        <w:rPr>
          <w:rFonts w:hint="eastAsia"/>
          <w:color w:val="000000" w:themeColor="text1"/>
        </w:rPr>
        <w:t>波的波速為</w:t>
      </w:r>
      <w:r w:rsidRPr="004304FE">
        <w:rPr>
          <w:rFonts w:hint="eastAsia"/>
          <w:color w:val="000000" w:themeColor="text1"/>
        </w:rPr>
        <w:t>3km/s</w:t>
      </w:r>
      <w:r w:rsidRPr="004304FE">
        <w:rPr>
          <w:rFonts w:hint="eastAsia"/>
          <w:color w:val="000000" w:themeColor="text1"/>
        </w:rPr>
        <w:t>，下列敘述哪些正確？（應選</w:t>
      </w:r>
      <w:r w:rsidR="00F46D98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A)</w:t>
      </w:r>
      <w:r w:rsidR="00F46D98">
        <w:rPr>
          <w:rFonts w:hint="eastAsia"/>
        </w:rPr>
        <w:tab/>
      </w:r>
      <w:r w:rsidRPr="004304FE">
        <w:rPr>
          <w:rFonts w:hint="eastAsia"/>
        </w:rPr>
        <w:t>甲測站較近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B)</w:t>
      </w:r>
      <w:r w:rsidR="00F46D98">
        <w:rPr>
          <w:rFonts w:hint="eastAsia"/>
        </w:rPr>
        <w:tab/>
      </w:r>
      <w:r w:rsidRPr="004304FE">
        <w:rPr>
          <w:rFonts w:hint="eastAsia"/>
        </w:rPr>
        <w:t>乙測站會先收到震波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C)</w:t>
      </w:r>
      <w:r w:rsidR="00F46D98">
        <w:rPr>
          <w:rFonts w:hint="eastAsia"/>
        </w:rPr>
        <w:tab/>
      </w:r>
      <w:r w:rsidRPr="004304FE">
        <w:rPr>
          <w:rFonts w:hint="eastAsia"/>
        </w:rPr>
        <w:t>甲乙兩測站約相距</w:t>
      </w:r>
      <w:r w:rsidRPr="004304FE">
        <w:rPr>
          <w:rFonts w:hint="eastAsia"/>
        </w:rPr>
        <w:t>15</w:t>
      </w:r>
      <w:r w:rsidRPr="004304FE">
        <w:rPr>
          <w:rFonts w:hint="eastAsia"/>
        </w:rPr>
        <w:t>公里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D)</w:t>
      </w:r>
      <w:r w:rsidR="00F46D98">
        <w:rPr>
          <w:rFonts w:hint="eastAsia"/>
        </w:rPr>
        <w:tab/>
      </w:r>
      <w:r w:rsidRPr="004304FE">
        <w:rPr>
          <w:rFonts w:hint="eastAsia"/>
        </w:rPr>
        <w:t>兩測站會測到相同的地震規模</w:t>
      </w:r>
    </w:p>
    <w:p w:rsidR="009B28D2" w:rsidRPr="004304FE" w:rsidRDefault="009B28D2" w:rsidP="009B28D2">
      <w:pPr>
        <w:pStyle w:val="Afd"/>
      </w:pPr>
      <w:r w:rsidRPr="004304FE">
        <w:rPr>
          <w:rFonts w:hint="eastAsia"/>
        </w:rPr>
        <w:t>(E)</w:t>
      </w:r>
      <w:r w:rsidR="00F46D98">
        <w:rPr>
          <w:rFonts w:hint="eastAsia"/>
        </w:rPr>
        <w:tab/>
      </w:r>
      <w:r w:rsidRPr="004304FE">
        <w:rPr>
          <w:rFonts w:hint="eastAsia"/>
        </w:rPr>
        <w:t>兩測站會測到相同的地震震度</w:t>
      </w:r>
    </w:p>
    <w:p w:rsidR="009B28D2" w:rsidRDefault="009B28D2" w:rsidP="009B28D2">
      <w:pPr>
        <w:pStyle w:val="af"/>
        <w:jc w:val="left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3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下列何種特徵的波浪能傳遞較遠的距離？</w:t>
      </w:r>
    </w:p>
    <w:p w:rsidR="00783C72" w:rsidRDefault="00F46D98" w:rsidP="00783C72">
      <w:pPr>
        <w:pStyle w:val="Afd"/>
        <w:tabs>
          <w:tab w:val="left" w:pos="2170"/>
          <w:tab w:val="left" w:pos="4004"/>
          <w:tab w:val="left" w:pos="5781"/>
          <w:tab w:val="left" w:pos="7513"/>
        </w:tabs>
      </w:pPr>
      <w:r>
        <w:rPr>
          <w:rFonts w:hint="eastAsia"/>
        </w:rPr>
        <w:t>(A)</w:t>
      </w:r>
      <w:r w:rsidR="00783C72">
        <w:rPr>
          <w:rFonts w:hint="eastAsia"/>
        </w:rPr>
        <w:tab/>
      </w:r>
      <w:r w:rsidR="00783C72">
        <w:rPr>
          <w:rFonts w:hint="eastAsia"/>
        </w:rPr>
        <w:tab/>
        <w:t>(B)</w:t>
      </w:r>
      <w:r w:rsidR="00783C72">
        <w:rPr>
          <w:rFonts w:hint="eastAsia"/>
        </w:rPr>
        <w:tab/>
        <w:t>(C)</w:t>
      </w:r>
      <w:r w:rsidR="00783C72">
        <w:rPr>
          <w:rFonts w:hint="eastAsia"/>
        </w:rPr>
        <w:tab/>
        <w:t>(D)</w:t>
      </w:r>
      <w:r w:rsidR="00783C72">
        <w:rPr>
          <w:rFonts w:hint="eastAsia"/>
        </w:rPr>
        <w:tab/>
        <w:t>(E)</w:t>
      </w:r>
    </w:p>
    <w:p w:rsidR="00F46D98" w:rsidRPr="004304FE" w:rsidRDefault="00783C72" w:rsidP="00783C72">
      <w:pPr>
        <w:pStyle w:val="Afd"/>
        <w:snapToGrid w:val="0"/>
        <w:spacing w:afterLines="10" w:after="39"/>
      </w:pPr>
      <w:r>
        <w:rPr>
          <w:noProof/>
        </w:rPr>
        <w:drawing>
          <wp:inline distT="0" distB="0" distL="0" distR="0">
            <wp:extent cx="5324475" cy="381000"/>
            <wp:effectExtent l="0" t="0" r="952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3選項.eps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Pr="004304FE" w:rsidRDefault="00EC797A" w:rsidP="00EC797A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2014</w:t>
      </w:r>
      <w:r w:rsidR="009D7B40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06368" behindDoc="0" locked="0" layoutInCell="1" allowOverlap="1">
            <wp:simplePos x="1248410" y="6980555"/>
            <wp:positionH relativeFrom="column">
              <wp:align>right</wp:align>
            </wp:positionH>
            <wp:positionV relativeFrom="paragraph">
              <wp:posOffset>114935</wp:posOffset>
            </wp:positionV>
            <wp:extent cx="2257200" cy="1951200"/>
            <wp:effectExtent l="0" t="0" r="0" b="0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6.eps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2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年智利伊基克地震發生在智利外海，震矩規模</w:t>
      </w:r>
      <w:r w:rsidRPr="004304FE">
        <w:rPr>
          <w:rFonts w:hint="eastAsia"/>
          <w:color w:val="000000" w:themeColor="text1"/>
        </w:rPr>
        <w:t>8.3</w:t>
      </w:r>
      <w:r w:rsidRPr="004304FE">
        <w:rPr>
          <w:rFonts w:hint="eastAsia"/>
          <w:color w:val="000000" w:themeColor="text1"/>
        </w:rPr>
        <w:t>，地震後也引發了海嘯，當時海嘯最高的波高為</w:t>
      </w:r>
      <w:r w:rsidRPr="004304FE">
        <w:rPr>
          <w:rFonts w:hint="eastAsia"/>
          <w:color w:val="000000" w:themeColor="text1"/>
        </w:rPr>
        <w:t>4</w:t>
      </w:r>
      <w:r w:rsidRPr="004304FE">
        <w:rPr>
          <w:rFonts w:hint="eastAsia"/>
          <w:color w:val="000000" w:themeColor="text1"/>
        </w:rPr>
        <w:t>公尺左右。附圖為該次地震發生後海嘯傳遞的延時圖（圖中星號為震央位置），下列和這次事件有關的敘述哪些</w:t>
      </w:r>
      <w:r w:rsidRPr="004304FE">
        <w:rPr>
          <w:rFonts w:hint="eastAsia"/>
          <w:b/>
          <w:color w:val="000000" w:themeColor="text1"/>
          <w:u w:val="single"/>
        </w:rPr>
        <w:t>錯誤</w:t>
      </w:r>
      <w:r w:rsidRPr="004304FE">
        <w:rPr>
          <w:rFonts w:hint="eastAsia"/>
          <w:color w:val="000000" w:themeColor="text1"/>
        </w:rPr>
        <w:t>？（應選</w:t>
      </w:r>
      <w:r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A)</w:t>
      </w:r>
      <w:r>
        <w:rPr>
          <w:rFonts w:hint="eastAsia"/>
        </w:rPr>
        <w:tab/>
      </w:r>
      <w:r w:rsidRPr="004304FE">
        <w:rPr>
          <w:rFonts w:hint="eastAsia"/>
        </w:rPr>
        <w:t>此次地震必定不是深源地震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B)</w:t>
      </w:r>
      <w:r>
        <w:rPr>
          <w:rFonts w:hint="eastAsia"/>
        </w:rPr>
        <w:tab/>
      </w:r>
      <w:r w:rsidRPr="004304FE">
        <w:rPr>
          <w:rFonts w:hint="eastAsia"/>
        </w:rPr>
        <w:t>海嘯波約</w:t>
      </w:r>
      <w:r w:rsidRPr="004304FE">
        <w:rPr>
          <w:rFonts w:hint="eastAsia"/>
        </w:rPr>
        <w:t>24</w:t>
      </w:r>
      <w:r w:rsidRPr="004304FE">
        <w:rPr>
          <w:rFonts w:hint="eastAsia"/>
        </w:rPr>
        <w:t>小時後會抵達臺灣東部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C)</w:t>
      </w:r>
      <w:r>
        <w:rPr>
          <w:rFonts w:hint="eastAsia"/>
        </w:rPr>
        <w:tab/>
      </w:r>
      <w:r w:rsidRPr="004304FE">
        <w:rPr>
          <w:rFonts w:hint="eastAsia"/>
        </w:rPr>
        <w:t>當海嘯波抵達臺灣東部時，波高約</w:t>
      </w:r>
      <w:r>
        <w:rPr>
          <w:rFonts w:hint="eastAsia"/>
        </w:rPr>
        <w:t>4</w:t>
      </w:r>
      <w:r w:rsidRPr="004304FE">
        <w:rPr>
          <w:rFonts w:hint="eastAsia"/>
        </w:rPr>
        <w:t>公尺</w:t>
      </w:r>
    </w:p>
    <w:p w:rsidR="00EC797A" w:rsidRPr="004304FE" w:rsidRDefault="00EC797A" w:rsidP="00EC797A">
      <w:pPr>
        <w:pStyle w:val="Afd"/>
      </w:pPr>
      <w:r w:rsidRPr="004304FE">
        <w:rPr>
          <w:rFonts w:hint="eastAsia"/>
        </w:rPr>
        <w:t>(D)</w:t>
      </w:r>
      <w:r>
        <w:rPr>
          <w:rFonts w:hint="eastAsia"/>
        </w:rPr>
        <w:tab/>
      </w:r>
      <w:r w:rsidRPr="004304FE">
        <w:rPr>
          <w:rFonts w:hint="eastAsia"/>
        </w:rPr>
        <w:t>在圖中方框內的區域，海嘯波速近乎為定值</w:t>
      </w:r>
    </w:p>
    <w:p w:rsidR="00EC797A" w:rsidRPr="00EC797A" w:rsidRDefault="00EC797A" w:rsidP="007968C8">
      <w:pPr>
        <w:pStyle w:val="Afd"/>
      </w:pPr>
      <w:r w:rsidRPr="004304FE">
        <w:rPr>
          <w:rFonts w:hint="eastAsia"/>
        </w:rPr>
        <w:t>(E)</w:t>
      </w:r>
      <w:r>
        <w:rPr>
          <w:rFonts w:hint="eastAsia"/>
        </w:rPr>
        <w:tab/>
      </w:r>
      <w:r w:rsidRPr="004304FE">
        <w:rPr>
          <w:rFonts w:hint="eastAsia"/>
        </w:rPr>
        <w:t>海嘯向外傳遞時，僅影響海水表層至約深</w:t>
      </w:r>
      <w:r>
        <w:rPr>
          <w:rFonts w:hint="eastAsia"/>
        </w:rPr>
        <w:t>20</w:t>
      </w:r>
      <w:r w:rsidRPr="004304FE">
        <w:rPr>
          <w:rFonts w:hint="eastAsia"/>
        </w:rPr>
        <w:t>公尺範圍的水分子運動</w:t>
      </w:r>
    </w:p>
    <w:p w:rsidR="00EC797A" w:rsidRDefault="00EC797A">
      <w:pPr>
        <w:widowControl/>
        <w:jc w:val="left"/>
        <w:rPr>
          <w:noProof/>
          <w:color w:val="000000" w:themeColor="text1"/>
        </w:rPr>
      </w:pPr>
      <w:r>
        <w:rPr>
          <w:noProof/>
          <w:color w:val="000000" w:themeColor="text1"/>
        </w:rPr>
        <w:br w:type="page"/>
      </w:r>
    </w:p>
    <w:p w:rsidR="009B28D2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5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由北半球上空俯瞰地球、月球、太陽的相對位置變化圖如下圖（左），已知某月份某地的潮位預測圖如下圖（右），圖中</w:t>
      </w:r>
      <w:r w:rsidRPr="004304FE">
        <w:rPr>
          <w:rFonts w:hint="eastAsia"/>
          <w:color w:val="000000" w:themeColor="text1"/>
        </w:rPr>
        <w:t>X</w:t>
      </w:r>
      <w:r w:rsidRPr="004304FE">
        <w:rPr>
          <w:rFonts w:hint="eastAsia"/>
          <w:color w:val="000000" w:themeColor="text1"/>
        </w:rPr>
        <w:t>段時間長度為何？此段時間地球的位置在哪兩點之間運行？（應選</w:t>
      </w:r>
      <w:r w:rsidR="00783C72">
        <w:rPr>
          <w:rFonts w:hint="eastAsia"/>
          <w:color w:val="000000" w:themeColor="text1"/>
        </w:rPr>
        <w:t>2</w:t>
      </w:r>
      <w:r w:rsidRPr="004304FE">
        <w:rPr>
          <w:rFonts w:hint="eastAsia"/>
          <w:color w:val="000000" w:themeColor="text1"/>
        </w:rPr>
        <w:t>項）</w:t>
      </w:r>
      <w:r w:rsidR="00EC797A">
        <w:rPr>
          <w:color w:val="000000" w:themeColor="text1"/>
        </w:rPr>
        <w:br/>
      </w:r>
      <w:r w:rsidRPr="004304FE">
        <w:rPr>
          <w:rFonts w:hint="eastAsia"/>
          <w:color w:val="000000" w:themeColor="text1"/>
        </w:rPr>
        <w:t>(A)</w:t>
      </w:r>
      <w:r w:rsidRPr="004304FE">
        <w:rPr>
          <w:rFonts w:hint="eastAsia"/>
          <w:color w:val="000000" w:themeColor="text1"/>
        </w:rPr>
        <w:t>約</w:t>
      </w:r>
      <w:r w:rsidR="00783C72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 xml:space="preserve">小時　</w:t>
      </w:r>
      <w:r w:rsidRPr="004304FE">
        <w:rPr>
          <w:rFonts w:hint="eastAsia"/>
          <w:color w:val="000000" w:themeColor="text1"/>
        </w:rPr>
        <w:t>(B)</w:t>
      </w:r>
      <w:r w:rsidRPr="004304FE">
        <w:rPr>
          <w:rFonts w:hint="eastAsia"/>
          <w:color w:val="000000" w:themeColor="text1"/>
        </w:rPr>
        <w:t>約</w:t>
      </w:r>
      <w:r w:rsidR="00783C72">
        <w:rPr>
          <w:rFonts w:hint="eastAsia"/>
          <w:color w:val="000000" w:themeColor="text1"/>
        </w:rPr>
        <w:t>7</w:t>
      </w:r>
      <w:r w:rsidRPr="004304FE">
        <w:rPr>
          <w:rFonts w:hint="eastAsia"/>
          <w:color w:val="000000" w:themeColor="text1"/>
        </w:rPr>
        <w:t xml:space="preserve">天　</w:t>
      </w:r>
      <w:r w:rsidRPr="004304FE">
        <w:rPr>
          <w:rFonts w:hint="eastAsia"/>
          <w:color w:val="000000" w:themeColor="text1"/>
        </w:rPr>
        <w:t>(C)</w:t>
      </w:r>
      <w:r w:rsidRPr="004304FE">
        <w:rPr>
          <w:rFonts w:hint="eastAsia"/>
          <w:color w:val="000000" w:themeColor="text1"/>
        </w:rPr>
        <w:t xml:space="preserve">甲乙　</w:t>
      </w:r>
      <w:r w:rsidRPr="004304FE">
        <w:rPr>
          <w:rFonts w:hint="eastAsia"/>
          <w:color w:val="000000" w:themeColor="text1"/>
        </w:rPr>
        <w:t>(D)</w:t>
      </w:r>
      <w:r w:rsidRPr="004304FE">
        <w:rPr>
          <w:rFonts w:hint="eastAsia"/>
          <w:color w:val="000000" w:themeColor="text1"/>
        </w:rPr>
        <w:t xml:space="preserve">乙丙　</w:t>
      </w:r>
      <w:r w:rsidRPr="004304FE">
        <w:rPr>
          <w:rFonts w:hint="eastAsia"/>
          <w:color w:val="000000" w:themeColor="text1"/>
        </w:rPr>
        <w:t>(E)</w:t>
      </w:r>
      <w:r w:rsidRPr="004304FE">
        <w:rPr>
          <w:rFonts w:hint="eastAsia"/>
          <w:color w:val="000000" w:themeColor="text1"/>
        </w:rPr>
        <w:t>丙丁</w:t>
      </w:r>
    </w:p>
    <w:p w:rsidR="00783C72" w:rsidRPr="00783C72" w:rsidRDefault="00783C72" w:rsidP="00783C72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 wp14:anchorId="22CC226E" wp14:editId="0C51AA8F">
            <wp:extent cx="5295900" cy="1933575"/>
            <wp:effectExtent l="0" t="0" r="0" b="952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5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7A" w:rsidRPr="004304FE" w:rsidRDefault="00EC797A" w:rsidP="00EC797A">
      <w:pPr>
        <w:pStyle w:val="af"/>
        <w:rPr>
          <w:color w:val="000000" w:themeColor="text1"/>
        </w:rPr>
      </w:pPr>
      <w:r w:rsidRPr="004304FE">
        <w:rPr>
          <w:rFonts w:hint="eastAsia"/>
          <w:noProof/>
          <w:color w:val="000000" w:themeColor="text1"/>
        </w:rPr>
        <w:t>1</w:t>
      </w:r>
      <w:r>
        <w:rPr>
          <w:rFonts w:hint="eastAsia"/>
          <w:noProof/>
          <w:color w:val="000000" w:themeColor="text1"/>
        </w:rPr>
        <w:t>6</w:t>
      </w:r>
      <w:r w:rsidRPr="004304FE">
        <w:rPr>
          <w:rFonts w:hint="eastAsia"/>
          <w:color w:val="000000" w:themeColor="text1"/>
        </w:rPr>
        <w:t>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聖嬰現象常伴隨海氣交互作用。請問赤道太平洋西部海域暖洋區上方對應的是何種氣壓系統，而該系統會在聖嬰年發生什麼樣的變化？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</w:rPr>
        <w:t>低壓中心、位置西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B)</w:t>
      </w:r>
      <w:r>
        <w:rPr>
          <w:rFonts w:hint="eastAsia"/>
        </w:rPr>
        <w:tab/>
      </w:r>
      <w:r>
        <w:rPr>
          <w:rFonts w:hint="eastAsia"/>
        </w:rPr>
        <w:t>低壓中心、位置東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低壓中心、位置南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D)</w:t>
      </w:r>
      <w:r>
        <w:rPr>
          <w:rFonts w:hint="eastAsia"/>
        </w:rPr>
        <w:tab/>
      </w:r>
      <w:r>
        <w:rPr>
          <w:rFonts w:hint="eastAsia"/>
        </w:rPr>
        <w:t>高壓中心、位置西移</w:t>
      </w:r>
    </w:p>
    <w:p w:rsidR="00EC797A" w:rsidRPr="005E16D3" w:rsidRDefault="00EC797A" w:rsidP="00EC797A">
      <w:pPr>
        <w:pStyle w:val="Afd"/>
      </w:pPr>
      <w:r w:rsidRPr="005E16D3">
        <w:rPr>
          <w:rFonts w:hint="eastAsia"/>
        </w:rPr>
        <w:t>(E)</w:t>
      </w:r>
      <w:r>
        <w:rPr>
          <w:rFonts w:hint="eastAsia"/>
        </w:rPr>
        <w:tab/>
      </w:r>
      <w:r w:rsidRPr="005E16D3">
        <w:rPr>
          <w:rFonts w:hint="eastAsia"/>
        </w:rPr>
        <w:t>高壓中心、位置東移</w:t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7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附圖</w:t>
      </w:r>
      <w:r w:rsidR="00783C72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97152" behindDoc="0" locked="0" layoutInCell="1" allowOverlap="1">
            <wp:simplePos x="1262380" y="811530"/>
            <wp:positionH relativeFrom="column">
              <wp:align>right</wp:align>
            </wp:positionH>
            <wp:positionV relativeFrom="paragraph">
              <wp:posOffset>93345</wp:posOffset>
            </wp:positionV>
            <wp:extent cx="2466000" cy="2505600"/>
            <wp:effectExtent l="0" t="0" r="0" b="9525"/>
            <wp:wrapSquare wrapText="bothSides"/>
            <wp:docPr id="322" name="圖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7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250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FE">
        <w:rPr>
          <w:rFonts w:hint="eastAsia"/>
          <w:color w:val="000000" w:themeColor="text1"/>
        </w:rPr>
        <w:t>是臺灣附近海域深度</w:t>
      </w:r>
      <w:r w:rsidRPr="004304FE">
        <w:rPr>
          <w:rFonts w:hint="eastAsia"/>
          <w:color w:val="000000" w:themeColor="text1"/>
        </w:rPr>
        <w:t>30</w:t>
      </w:r>
      <w:r w:rsidRPr="004304FE">
        <w:rPr>
          <w:rFonts w:hint="eastAsia"/>
          <w:color w:val="000000" w:themeColor="text1"/>
        </w:rPr>
        <w:t>公尺單日平均的漂流</w:t>
      </w:r>
      <w:r w:rsidRPr="00A356B6">
        <w:rPr>
          <w:rFonts w:hint="eastAsia"/>
          <w:color w:val="000000" w:themeColor="text1"/>
          <w:spacing w:val="-6"/>
        </w:rPr>
        <w:t>軌跡圖，軌跡線上之黑點為海水中質點的起始位置，</w:t>
      </w:r>
      <w:r w:rsidRPr="004304FE">
        <w:rPr>
          <w:rFonts w:hint="eastAsia"/>
          <w:color w:val="000000" w:themeColor="text1"/>
        </w:rPr>
        <w:t>黑色軌跡線指向方向代表其漂流方向，長度代表質點漂流的流速。請問下列關於臺灣附近海域海流概況特徵推論，何者較符合觀測資料？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</w:t>
      </w:r>
      <w:r w:rsidR="00783C72">
        <w:rPr>
          <w:rFonts w:hint="eastAsia"/>
        </w:rPr>
        <w:tab/>
      </w:r>
      <w:r w:rsidRPr="004304FE">
        <w:rPr>
          <w:rFonts w:hint="eastAsia"/>
        </w:rPr>
        <w:t>平均而言，花東外海的海水流速較臺灣西南海域慢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B)</w:t>
      </w:r>
      <w:r w:rsidR="00783C72">
        <w:rPr>
          <w:rFonts w:hint="eastAsia"/>
        </w:rPr>
        <w:tab/>
      </w:r>
      <w:r w:rsidRPr="004304FE">
        <w:rPr>
          <w:rFonts w:hint="eastAsia"/>
        </w:rPr>
        <w:t>臺灣海峽深度</w:t>
      </w:r>
      <w:r w:rsidRPr="004304FE">
        <w:rPr>
          <w:rFonts w:hint="eastAsia"/>
        </w:rPr>
        <w:t>30</w:t>
      </w:r>
      <w:r w:rsidRPr="004304FE">
        <w:rPr>
          <w:rFonts w:hint="eastAsia"/>
        </w:rPr>
        <w:t>公尺處的海水平均流向大致上為西南流向東北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C)</w:t>
      </w:r>
      <w:r w:rsidR="00783C72">
        <w:rPr>
          <w:rFonts w:hint="eastAsia"/>
        </w:rPr>
        <w:tab/>
      </w:r>
      <w:r w:rsidRPr="004304FE">
        <w:rPr>
          <w:rFonts w:hint="eastAsia"/>
        </w:rPr>
        <w:t>花東外海的海流成因是因海水密度分布不均而產生的密度流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D)</w:t>
      </w:r>
      <w:r w:rsidR="00783C72">
        <w:rPr>
          <w:rFonts w:hint="eastAsia"/>
        </w:rPr>
        <w:tab/>
      </w:r>
      <w:r w:rsidRPr="004304FE">
        <w:rPr>
          <w:rFonts w:hint="eastAsia"/>
        </w:rPr>
        <w:t>這張漂流軌跡圖可以同時代表花東外海深</w:t>
      </w:r>
      <w:r w:rsidRPr="004304FE">
        <w:rPr>
          <w:rFonts w:hint="eastAsia"/>
        </w:rPr>
        <w:t>1500</w:t>
      </w:r>
      <w:r w:rsidRPr="004304FE">
        <w:rPr>
          <w:rFonts w:hint="eastAsia"/>
        </w:rPr>
        <w:t>公尺處的海流流速與流向</w:t>
      </w:r>
    </w:p>
    <w:p w:rsidR="009B28D2" w:rsidRPr="005E16D3" w:rsidRDefault="009B28D2" w:rsidP="007968C8">
      <w:pPr>
        <w:pStyle w:val="Afd"/>
      </w:pPr>
      <w:r w:rsidRPr="004304FE">
        <w:rPr>
          <w:rFonts w:hint="eastAsia"/>
        </w:rPr>
        <w:t>(E)</w:t>
      </w:r>
      <w:r w:rsidR="00783C72">
        <w:rPr>
          <w:rFonts w:hint="eastAsia"/>
        </w:rPr>
        <w:tab/>
      </w:r>
      <w:r w:rsidRPr="004304FE">
        <w:rPr>
          <w:rFonts w:hint="eastAsia"/>
        </w:rPr>
        <w:t>花東外海的海流流向由東北往西南，在臺灣南部外海流向轉往東南方</w:t>
      </w:r>
    </w:p>
    <w:p w:rsidR="007968C8" w:rsidRDefault="007968C8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B28D2" w:rsidRPr="004304FE" w:rsidRDefault="009B28D2" w:rsidP="009B28D2">
      <w:pPr>
        <w:pStyle w:val="af"/>
        <w:rPr>
          <w:color w:val="000000" w:themeColor="text1"/>
        </w:rPr>
      </w:pPr>
      <w:r w:rsidRPr="004304FE">
        <w:rPr>
          <w:rFonts w:hint="eastAsia"/>
          <w:color w:val="000000" w:themeColor="text1"/>
        </w:rPr>
        <w:t>18.</w:t>
      </w:r>
      <w:r w:rsidRPr="004304FE">
        <w:rPr>
          <w:color w:val="000000" w:themeColor="text1"/>
        </w:rPr>
        <w:tab/>
      </w:r>
      <w:r w:rsidRPr="004304FE">
        <w:rPr>
          <w:rFonts w:hint="eastAsia"/>
          <w:color w:val="000000" w:themeColor="text1"/>
        </w:rPr>
        <w:t>地軸傾斜角度以及指向的改變可能會造成哪些現象？（應選</w:t>
      </w:r>
      <w:r w:rsidRPr="004304FE">
        <w:rPr>
          <w:rFonts w:hint="eastAsia"/>
          <w:color w:val="000000" w:themeColor="text1"/>
        </w:rPr>
        <w:t>3</w:t>
      </w:r>
      <w:r w:rsidRPr="004304FE">
        <w:rPr>
          <w:rFonts w:hint="eastAsia"/>
          <w:color w:val="000000" w:themeColor="text1"/>
        </w:rPr>
        <w:t>項）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</w:t>
      </w:r>
      <w:r w:rsidR="005E16D3">
        <w:rPr>
          <w:rFonts w:hint="eastAsia"/>
        </w:rPr>
        <w:tab/>
      </w:r>
      <w:r w:rsidRPr="004304FE">
        <w:rPr>
          <w:rFonts w:hint="eastAsia"/>
        </w:rPr>
        <w:t>若地軸傾斜</w:t>
      </w:r>
      <w:r w:rsidR="00783C72">
        <w:rPr>
          <w:rFonts w:hint="eastAsia"/>
        </w:rPr>
        <w:t>24.5</w:t>
      </w:r>
      <w:r w:rsidRPr="004304FE">
        <w:rPr>
          <w:rFonts w:hint="eastAsia"/>
        </w:rPr>
        <w:t>度，黃道與天球赤道夾角會改變成</w:t>
      </w:r>
      <w:r w:rsidRPr="004304FE">
        <w:rPr>
          <w:rFonts w:hint="eastAsia"/>
        </w:rPr>
        <w:t>24.5</w:t>
      </w:r>
      <w:r w:rsidRPr="004304FE">
        <w:rPr>
          <w:rFonts w:hint="eastAsia"/>
        </w:rPr>
        <w:t>度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B)</w:t>
      </w:r>
      <w:r w:rsidR="005E16D3">
        <w:rPr>
          <w:rFonts w:hint="eastAsia"/>
        </w:rPr>
        <w:tab/>
      </w:r>
      <w:r w:rsidRPr="004304FE">
        <w:rPr>
          <w:rFonts w:hint="eastAsia"/>
        </w:rPr>
        <w:t>若地軸傾斜角度變成</w:t>
      </w:r>
      <w:r w:rsidR="00783C72">
        <w:rPr>
          <w:rFonts w:hint="eastAsia"/>
        </w:rPr>
        <w:t>22.5</w:t>
      </w:r>
      <w:r w:rsidRPr="004304FE">
        <w:rPr>
          <w:rFonts w:hint="eastAsia"/>
        </w:rPr>
        <w:t>度，則南、北回歸線緯度會變成</w:t>
      </w:r>
      <w:r w:rsidR="00783C72">
        <w:rPr>
          <w:rFonts w:hint="eastAsia"/>
        </w:rPr>
        <w:t>22.5</w:t>
      </w:r>
      <w:r w:rsidRPr="004304FE">
        <w:rPr>
          <w:rFonts w:hint="eastAsia"/>
        </w:rPr>
        <w:t>度</w:t>
      </w:r>
    </w:p>
    <w:p w:rsidR="009B28D2" w:rsidRPr="005764D1" w:rsidRDefault="009B28D2" w:rsidP="005E16D3">
      <w:pPr>
        <w:pStyle w:val="Afd"/>
        <w:rPr>
          <w:spacing w:val="-3"/>
        </w:rPr>
      </w:pPr>
      <w:r w:rsidRPr="004304FE">
        <w:rPr>
          <w:rFonts w:hint="eastAsia"/>
        </w:rPr>
        <w:t>(C)</w:t>
      </w:r>
      <w:r w:rsidR="005E16D3" w:rsidRPr="005764D1">
        <w:rPr>
          <w:rFonts w:hint="eastAsia"/>
          <w:spacing w:val="-3"/>
        </w:rPr>
        <w:tab/>
      </w:r>
      <w:r w:rsidRPr="005764D1">
        <w:rPr>
          <w:rFonts w:hint="eastAsia"/>
          <w:spacing w:val="-3"/>
        </w:rPr>
        <w:t>若僅考慮地軸指向的改變，相較於</w:t>
      </w:r>
      <w:r w:rsidR="00783C72" w:rsidRPr="005764D1">
        <w:rPr>
          <w:rFonts w:hint="eastAsia"/>
          <w:spacing w:val="-3"/>
        </w:rPr>
        <w:t>13000</w:t>
      </w:r>
      <w:r w:rsidRPr="005764D1">
        <w:rPr>
          <w:rFonts w:hint="eastAsia"/>
          <w:spacing w:val="-3"/>
        </w:rPr>
        <w:t>年後，現今地軸指向會讓地球進入較冷的氣候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D)</w:t>
      </w:r>
      <w:r w:rsidR="005E16D3">
        <w:rPr>
          <w:rFonts w:hint="eastAsia"/>
        </w:rPr>
        <w:tab/>
      </w:r>
      <w:r w:rsidRPr="004304FE">
        <w:rPr>
          <w:rFonts w:hint="eastAsia"/>
        </w:rPr>
        <w:t>若僅考慮地軸指向的改變，相較於</w:t>
      </w:r>
      <w:r w:rsidR="00783C72">
        <w:rPr>
          <w:rFonts w:hint="eastAsia"/>
        </w:rPr>
        <w:t>13000</w:t>
      </w:r>
      <w:r w:rsidRPr="004304FE">
        <w:rPr>
          <w:rFonts w:hint="eastAsia"/>
        </w:rPr>
        <w:t>年後，現今地軸指向會讓地球進入較溫暖的氣候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E)</w:t>
      </w:r>
      <w:r w:rsidR="005E16D3">
        <w:rPr>
          <w:rFonts w:hint="eastAsia"/>
        </w:rPr>
        <w:tab/>
      </w:r>
      <w:r w:rsidRPr="004304FE">
        <w:rPr>
          <w:rFonts w:hint="eastAsia"/>
        </w:rPr>
        <w:t>若僅考慮地軸指向的改變，</w:t>
      </w:r>
      <w:r w:rsidR="00783C72">
        <w:rPr>
          <w:rFonts w:hint="eastAsia"/>
        </w:rPr>
        <w:t>13000</w:t>
      </w:r>
      <w:r w:rsidRPr="004304FE">
        <w:rPr>
          <w:rFonts w:hint="eastAsia"/>
        </w:rPr>
        <w:t>年後的北極星仍為現在的北極星</w:t>
      </w:r>
    </w:p>
    <w:p w:rsidR="00276535" w:rsidRPr="00276535" w:rsidRDefault="00276535" w:rsidP="00276535">
      <w:pPr>
        <w:pStyle w:val="--"/>
        <w:spacing w:before="196" w:after="196"/>
      </w:pPr>
      <w:r w:rsidRPr="00276535">
        <w:t>第貳部分、混合題或非選擇題（占</w:t>
      </w:r>
      <w:r w:rsidR="00972F0F">
        <w:rPr>
          <w:rFonts w:hint="eastAsia"/>
        </w:rPr>
        <w:t>28</w:t>
      </w:r>
      <w:r w:rsidRPr="00276535">
        <w:t>分）</w:t>
      </w:r>
    </w:p>
    <w:p w:rsidR="00276535" w:rsidRPr="00EB6665" w:rsidRDefault="00276535" w:rsidP="00276535">
      <w:pPr>
        <w:pStyle w:val="ab"/>
      </w:pPr>
      <w:r w:rsidRPr="00001306">
        <w:rPr>
          <w:rFonts w:eastAsia="華康楷書體W3" w:hAnsi="Times New Roman"/>
        </w:rPr>
        <w:t>說明：</w:t>
      </w:r>
      <w:r>
        <w:rPr>
          <w:rFonts w:eastAsia="華康楷書體W3" w:hAnsi="Times New Roman" w:hint="eastAsia"/>
        </w:rPr>
        <w:tab/>
      </w:r>
      <w:r w:rsidRPr="00EB6665">
        <w:rPr>
          <w:rFonts w:hint="eastAsia"/>
        </w:rPr>
        <w:t>本部分共有</w:t>
      </w:r>
      <w:r>
        <w:t>2</w:t>
      </w:r>
      <w:r w:rsidRPr="00EB6665">
        <w:rPr>
          <w:rFonts w:hint="eastAsia"/>
        </w:rPr>
        <w:t>題組，選擇題每題</w:t>
      </w:r>
      <w:r w:rsidR="00972F0F">
        <w:rPr>
          <w:rFonts w:hint="eastAsia"/>
        </w:rPr>
        <w:t>4</w:t>
      </w:r>
      <w:r w:rsidRPr="00EB6665">
        <w:rPr>
          <w:rFonts w:hint="eastAsia"/>
        </w:rPr>
        <w:t>分，非選擇題配分標於題末。限在答題卷標示題號的作答區內作答。選擇題與「非選擇題作圖部分」使用</w:t>
      </w:r>
      <w:r w:rsidRPr="00EB6665">
        <w:rPr>
          <w:rFonts w:hint="eastAsia"/>
        </w:rPr>
        <w:t>2B</w:t>
      </w:r>
      <w:r w:rsidRPr="00EB6665">
        <w:rPr>
          <w:rFonts w:hint="eastAsia"/>
        </w:rPr>
        <w:t>鉛筆作答，更正時以橡皮擦擦拭，切勿使用修正</w:t>
      </w:r>
      <w:r w:rsidR="00A356B6" w:rsidRPr="00EB6665">
        <w:rPr>
          <w:rFonts w:hint="eastAsia"/>
        </w:rPr>
        <w:t>帶</w:t>
      </w:r>
      <w:r w:rsidRPr="00EB6665">
        <w:rPr>
          <w:rFonts w:hint="eastAsia"/>
        </w:rPr>
        <w:t>（</w:t>
      </w:r>
      <w:r w:rsidR="00A356B6" w:rsidRPr="00EB6665">
        <w:rPr>
          <w:rFonts w:hint="eastAsia"/>
        </w:rPr>
        <w:t>液</w:t>
      </w:r>
      <w:r w:rsidRPr="00EB6665">
        <w:rPr>
          <w:rFonts w:hint="eastAsia"/>
        </w:rPr>
        <w:t>）。非選擇題請由左而右橫式書寫，作答時必須寫出計算過程或理由，否則將酌予扣分。</w:t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19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22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8F7B50" w:rsidRDefault="008F7B50" w:rsidP="007968C8">
      <w:r>
        <w:rPr>
          <w:rFonts w:hint="eastAsia"/>
          <w:noProof/>
        </w:rPr>
        <w:drawing>
          <wp:anchor distT="0" distB="0" distL="114300" distR="114300" simplePos="0" relativeHeight="251699200" behindDoc="0" locked="0" layoutInCell="1" allowOverlap="1" wp14:anchorId="0A6DB244" wp14:editId="2D5C8018">
            <wp:simplePos x="0" y="0"/>
            <wp:positionH relativeFrom="column">
              <wp:align>right</wp:align>
            </wp:positionH>
            <wp:positionV relativeFrom="paragraph">
              <wp:posOffset>2861310</wp:posOffset>
            </wp:positionV>
            <wp:extent cx="2296800" cy="1486800"/>
            <wp:effectExtent l="0" t="0" r="8255" b="0"/>
            <wp:wrapSquare wrapText="bothSides"/>
            <wp:docPr id="327" name="圖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9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8D2" w:rsidRPr="004304FE">
        <w:rPr>
          <w:rFonts w:hint="eastAsia"/>
        </w:rPr>
        <w:t>太陽的絕對星等只有</w:t>
      </w:r>
      <w:r w:rsidR="009B28D2" w:rsidRPr="004304FE">
        <w:rPr>
          <w:rFonts w:hint="eastAsia"/>
        </w:rPr>
        <w:t>4.83</w:t>
      </w:r>
      <w:r w:rsidR="009B28D2" w:rsidRPr="004304FE">
        <w:rPr>
          <w:rFonts w:hint="eastAsia"/>
        </w:rPr>
        <w:t>，但其距離地球僅約</w:t>
      </w:r>
      <w:r w:rsidR="009B28D2" w:rsidRPr="004304FE">
        <w:rPr>
          <w:rFonts w:hint="eastAsia"/>
        </w:rPr>
        <w:t>1</w:t>
      </w:r>
      <w:r w:rsidR="009B28D2" w:rsidRPr="004304FE">
        <w:rPr>
          <w:rFonts w:hint="eastAsia"/>
        </w:rPr>
        <w:t>億</w:t>
      </w:r>
      <w:r w:rsidR="009B28D2" w:rsidRPr="004304FE">
        <w:rPr>
          <w:rFonts w:hint="eastAsia"/>
        </w:rPr>
        <w:t>5</w:t>
      </w:r>
      <w:r w:rsidR="009B28D2" w:rsidRPr="004304FE">
        <w:rPr>
          <w:rFonts w:hint="eastAsia"/>
        </w:rPr>
        <w:t>千萬公里，使其成為天空中白晝的主角，而</w:t>
      </w:r>
      <w:r w:rsidR="009B28D2" w:rsidRPr="004304FE">
        <w:rPr>
          <w:rFonts w:hint="eastAsia"/>
        </w:rPr>
        <w:t>2020</w:t>
      </w:r>
      <w:r w:rsidR="009B28D2" w:rsidRPr="004304FE">
        <w:rPr>
          <w:rFonts w:hint="eastAsia"/>
        </w:rPr>
        <w:t>年</w:t>
      </w:r>
      <w:r w:rsidR="009B28D2" w:rsidRPr="004304FE">
        <w:rPr>
          <w:rFonts w:hint="eastAsia"/>
        </w:rPr>
        <w:t>6</w:t>
      </w:r>
      <w:r w:rsidR="009B28D2" w:rsidRPr="004304FE">
        <w:rPr>
          <w:rFonts w:hint="eastAsia"/>
        </w:rPr>
        <w:t>月</w:t>
      </w:r>
      <w:r w:rsidR="009B28D2" w:rsidRPr="004304FE">
        <w:rPr>
          <w:rFonts w:hint="eastAsia"/>
        </w:rPr>
        <w:t>21</w:t>
      </w:r>
      <w:r w:rsidR="009B28D2" w:rsidRPr="004304FE">
        <w:rPr>
          <w:rFonts w:hint="eastAsia"/>
        </w:rPr>
        <w:t>日在臺灣發生難得一見的天文奇景－日環食，當月球的影子投射在地球上時，人們就會看見太陽盤面被月球遮住，由於月球軌道為橢圓形，當月球距離地球較遠時發生日食，其視直徑便無法遮住整個太陽盤面，呈現中央被月球遮蔽，但太陽周圍還能被看見的日環食。其中，依月球邊緣與太陽邊緣接觸的先後順序關係分為以下幾個階段：一、初虧：因月球自西向東繞地球公轉，當月球東沿相接於太陽西沿，日食正式開始，太陽開始出現虧損。二、食甚：當月球中心與太陽中心最接近的位置，太陽幾乎被月球遮擋，僅剩一圈亮圈，稱為食甚。三、復圓：月球遮擋太陽愈來愈少，當月球西沿外接於太陽東沿離開，太陽圓盤形狀完全恢復，整個日食過程結束。</w:t>
      </w:r>
      <w:r w:rsidR="005E16D3">
        <w:br/>
      </w:r>
      <w:r w:rsidR="009B28D2" w:rsidRPr="005E16D3">
        <w:rPr>
          <w:rFonts w:hint="eastAsia"/>
        </w:rPr>
        <w:t>本次日環食的過程歷時約</w:t>
      </w:r>
      <w:r w:rsidR="009B28D2" w:rsidRPr="005E16D3">
        <w:rPr>
          <w:rFonts w:hint="eastAsia"/>
        </w:rPr>
        <w:t>2</w:t>
      </w:r>
      <w:r w:rsidR="009B28D2" w:rsidRPr="005E16D3">
        <w:rPr>
          <w:rFonts w:hint="eastAsia"/>
        </w:rPr>
        <w:t>個半小時左右，環食帶橫跨臺灣中南部，通過嘉義全境，因此嘉義市成為觀賞日環食的熱門地點，根據許多報導指出，日環食期間當地有觀測到氣溫顯著下降的現象發生，甚至可能影響當地的風向風速，主因為月球的遮擋，照射到地球的太陽</w:t>
      </w:r>
      <w:r w:rsidR="009B28D2" w:rsidRPr="004304FE">
        <w:rPr>
          <w:rFonts w:hint="eastAsia"/>
        </w:rPr>
        <w:t>能量以及太陽的亮度減少（附圖為本次日環食期間在嘉義市觀測到的太陽視星等隨時間變化），而產生降溫的效應，但日環食發生的時間為下午時段，太陽逐漸西落就已經會造成降溫的效應，因此日環食造成的降溫貢獻到底有多少？仍須進行謹慎的研究與評估。</w:t>
      </w:r>
    </w:p>
    <w:p w:rsidR="005E16D3" w:rsidRDefault="009B28D2" w:rsidP="005E16D3">
      <w:pPr>
        <w:pStyle w:val="af"/>
      </w:pPr>
      <w:r w:rsidRPr="004304FE">
        <w:t>19</w:t>
      </w:r>
      <w:r w:rsidRPr="004304FE">
        <w:rPr>
          <w:rFonts w:hint="eastAsia"/>
        </w:rPr>
        <w:t>.</w:t>
      </w:r>
      <w:r w:rsidR="005E16D3">
        <w:rPr>
          <w:rFonts w:hint="eastAsia"/>
        </w:rPr>
        <w:tab/>
      </w:r>
      <w:r w:rsidRPr="004304FE">
        <w:rPr>
          <w:rFonts w:hint="eastAsia"/>
        </w:rPr>
        <w:t>根據題幹文章與資料，請問下列選項何者最接近「食甚」發生的時間點？</w:t>
      </w:r>
    </w:p>
    <w:p w:rsidR="009B28D2" w:rsidRPr="004304FE" w:rsidRDefault="009B28D2" w:rsidP="005E16D3">
      <w:pPr>
        <w:pStyle w:val="Afd"/>
      </w:pPr>
      <w:r w:rsidRPr="004304FE">
        <w:rPr>
          <w:rFonts w:hint="eastAsia"/>
        </w:rPr>
        <w:t>(A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00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B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15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C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30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D)16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45</w:t>
      </w:r>
      <w:r w:rsidRPr="004304FE">
        <w:rPr>
          <w:rFonts w:hint="eastAsia"/>
        </w:rPr>
        <w:t xml:space="preserve">　</w:t>
      </w:r>
      <w:r w:rsidRPr="004304FE">
        <w:rPr>
          <w:rFonts w:hint="eastAsia"/>
        </w:rPr>
        <w:t>(E)17</w:t>
      </w:r>
      <w:r w:rsidRPr="004304FE">
        <w:rPr>
          <w:rFonts w:hint="eastAsia"/>
        </w:rPr>
        <w:t>：</w:t>
      </w:r>
      <w:r w:rsidRPr="004304FE">
        <w:rPr>
          <w:rFonts w:hint="eastAsia"/>
        </w:rPr>
        <w:t>30</w:t>
      </w:r>
    </w:p>
    <w:p w:rsidR="007968C8" w:rsidRDefault="007968C8">
      <w:pPr>
        <w:widowControl/>
        <w:jc w:val="left"/>
      </w:pPr>
      <w:r>
        <w:br w:type="page"/>
      </w:r>
    </w:p>
    <w:p w:rsidR="009B28D2" w:rsidRDefault="009B28D2" w:rsidP="005E16D3">
      <w:pPr>
        <w:pStyle w:val="af"/>
      </w:pPr>
      <w:r w:rsidRPr="004304FE">
        <w:rPr>
          <w:rFonts w:hint="eastAsia"/>
        </w:rPr>
        <w:t>20.</w:t>
      </w:r>
      <w:r w:rsidR="005E16D3">
        <w:rPr>
          <w:rFonts w:hint="eastAsia"/>
        </w:rPr>
        <w:tab/>
      </w:r>
      <w:r w:rsidRPr="004304FE">
        <w:rPr>
          <w:rFonts w:hint="eastAsia"/>
        </w:rPr>
        <w:t>若在嘉義市</w:t>
      </w:r>
      <w:r w:rsidRPr="004304FE">
        <w:rPr>
          <w:rFonts w:hint="eastAsia"/>
        </w:rPr>
        <w:t>(23.5</w:t>
      </w:r>
      <w:r w:rsidRPr="004304FE">
        <w:rPr>
          <w:rFonts w:hint="eastAsia"/>
        </w:rPr>
        <w:t>°</w:t>
      </w:r>
      <w:r w:rsidRPr="004304FE">
        <w:rPr>
          <w:rFonts w:hint="eastAsia"/>
        </w:rPr>
        <w:t>N,120.5</w:t>
      </w:r>
      <w:r w:rsidRPr="004304FE">
        <w:rPr>
          <w:rFonts w:hint="eastAsia"/>
        </w:rPr>
        <w:t>°</w:t>
      </w:r>
      <w:r w:rsidRPr="004304FE">
        <w:rPr>
          <w:rFonts w:hint="eastAsia"/>
        </w:rPr>
        <w:t>E)</w:t>
      </w:r>
      <w:r w:rsidRPr="004304FE">
        <w:rPr>
          <w:rFonts w:hint="eastAsia"/>
        </w:rPr>
        <w:t>觀賞本次的日環食景象，用相機多次曝光後，再將多幅影像疊加起來，形成一幅太陽重複曝光圖，請問此圖的太陽軌跡與環食過程為下列何者？（選項圖中地平線與太陽之間的位置關係並未按照真實比例，僅供參考）</w:t>
      </w:r>
    </w:p>
    <w:p w:rsidR="008F7B50" w:rsidRDefault="008F7B50" w:rsidP="008F7B50">
      <w:pPr>
        <w:pStyle w:val="Afd"/>
        <w:tabs>
          <w:tab w:val="left" w:pos="4536"/>
        </w:tabs>
        <w:snapToGrid w:val="0"/>
        <w:spacing w:beforeLines="10" w:before="39" w:afterLines="30" w:after="117"/>
        <w:textAlignment w:val="top"/>
      </w:pPr>
      <w:r>
        <w:rPr>
          <w:rFonts w:hint="eastAsia"/>
        </w:rPr>
        <w:t xml:space="preserve">(A) </w:t>
      </w:r>
      <w:r>
        <w:rPr>
          <w:noProof/>
        </w:rPr>
        <w:drawing>
          <wp:inline distT="0" distB="0" distL="0" distR="0">
            <wp:extent cx="2171700" cy="1495425"/>
            <wp:effectExtent l="0" t="0" r="0" b="9525"/>
            <wp:docPr id="331" name="圖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A)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(B) </w:t>
      </w:r>
      <w:r>
        <w:rPr>
          <w:noProof/>
        </w:rPr>
        <w:drawing>
          <wp:inline distT="0" distB="0" distL="0" distR="0">
            <wp:extent cx="2171700" cy="1495425"/>
            <wp:effectExtent l="0" t="0" r="0" b="9525"/>
            <wp:docPr id="332" name="圖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B)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B50" w:rsidRPr="005E16D3" w:rsidRDefault="008F7B50" w:rsidP="008F7B50">
      <w:pPr>
        <w:pStyle w:val="Afd"/>
        <w:tabs>
          <w:tab w:val="left" w:pos="4536"/>
        </w:tabs>
        <w:snapToGrid w:val="0"/>
        <w:spacing w:afterLines="30" w:after="117"/>
        <w:textAlignment w:val="top"/>
      </w:pPr>
      <w:r>
        <w:rPr>
          <w:rFonts w:hint="eastAsia"/>
        </w:rPr>
        <w:t xml:space="preserve">(C) </w:t>
      </w:r>
      <w:r>
        <w:rPr>
          <w:noProof/>
        </w:rPr>
        <w:drawing>
          <wp:inline distT="0" distB="0" distL="0" distR="0" wp14:anchorId="4C665FC2" wp14:editId="0E7472EA">
            <wp:extent cx="1266825" cy="2400300"/>
            <wp:effectExtent l="0" t="0" r="9525" b="0"/>
            <wp:docPr id="333" name="圖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C).eps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(D) </w:t>
      </w:r>
      <w:r>
        <w:rPr>
          <w:noProof/>
        </w:rPr>
        <w:drawing>
          <wp:inline distT="0" distB="0" distL="0" distR="0" wp14:anchorId="246941E4" wp14:editId="75119B38">
            <wp:extent cx="1266825" cy="2400300"/>
            <wp:effectExtent l="0" t="0" r="9525" b="0"/>
            <wp:docPr id="334" name="圖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0(D).eps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Default="009B28D2" w:rsidP="005E16D3">
      <w:pPr>
        <w:pStyle w:val="af"/>
        <w:rPr>
          <w:color w:val="000000" w:themeColor="text1"/>
        </w:rPr>
      </w:pPr>
      <w:r w:rsidRPr="004304FE">
        <w:rPr>
          <w:rFonts w:hint="eastAsia"/>
        </w:rPr>
        <w:t>21.</w:t>
      </w:r>
      <w:r w:rsidR="005E16D3">
        <w:rPr>
          <w:rFonts w:hint="eastAsia"/>
        </w:rPr>
        <w:tab/>
      </w:r>
      <w:r w:rsidRPr="004304FE">
        <w:rPr>
          <w:rFonts w:hint="eastAsia"/>
        </w:rPr>
        <w:t>以題幹中資訊及嘉義市觀測到的太陽視星等隨時間變化圖為例，請畫出本次日環食</w:t>
      </w:r>
      <w:r w:rsidRPr="004304FE">
        <w:rPr>
          <w:rFonts w:hint="eastAsia"/>
          <w:color w:val="000000" w:themeColor="text1"/>
        </w:rPr>
        <w:t>期間太陽絕對星等隨時間的變化趨勢圖，並標註縱軸的數值。</w:t>
      </w:r>
    </w:p>
    <w:p w:rsidR="00470E64" w:rsidRPr="004304FE" w:rsidRDefault="00470E64" w:rsidP="00470E64">
      <w:pPr>
        <w:pStyle w:val="af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2768400" cy="1724400"/>
            <wp:effectExtent l="0" t="0" r="0" b="9525"/>
            <wp:docPr id="337" name="圖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1.eps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400" cy="17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D2" w:rsidRPr="005E16D3" w:rsidRDefault="009D7B40" w:rsidP="009D7B40">
      <w:pPr>
        <w:pStyle w:val="af"/>
        <w:spacing w:beforeLines="100" w:before="393"/>
      </w:pPr>
      <w:r>
        <w:rPr>
          <w:rFonts w:hint="eastAsia"/>
          <w:noProof/>
        </w:rPr>
        <w:drawing>
          <wp:anchor distT="0" distB="0" distL="114300" distR="114300" simplePos="0" relativeHeight="251701248" behindDoc="0" locked="0" layoutInCell="1" allowOverlap="1" wp14:anchorId="12CC8E4F" wp14:editId="4C7C16CF">
            <wp:simplePos x="0" y="0"/>
            <wp:positionH relativeFrom="column">
              <wp:align>right</wp:align>
            </wp:positionH>
            <wp:positionV relativeFrom="paragraph">
              <wp:posOffset>341630</wp:posOffset>
            </wp:positionV>
            <wp:extent cx="1839600" cy="2030400"/>
            <wp:effectExtent l="0" t="0" r="8255" b="8255"/>
            <wp:wrapSquare wrapText="bothSides"/>
            <wp:docPr id="339" name="圖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2.eps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600" cy="20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8D2" w:rsidRPr="004304FE">
        <w:rPr>
          <w:rFonts w:hint="eastAsia"/>
        </w:rPr>
        <w:t>22.</w:t>
      </w:r>
      <w:r w:rsidR="005E16D3">
        <w:rPr>
          <w:rFonts w:hint="eastAsia"/>
        </w:rPr>
        <w:tab/>
      </w:r>
      <w:r w:rsidR="009B28D2" w:rsidRPr="004304FE">
        <w:rPr>
          <w:rFonts w:hint="eastAsia"/>
        </w:rPr>
        <w:t>本次日環食的「食甚」發生時，若將月球投影在天球上，月球會在天球上的哪個位置？請以「點」的方式標示在</w:t>
      </w:r>
      <w:r w:rsidR="00A356B6">
        <w:rPr>
          <w:rFonts w:hint="eastAsia"/>
        </w:rPr>
        <w:t>右</w:t>
      </w:r>
      <w:r w:rsidR="009B28D2" w:rsidRPr="004304FE">
        <w:rPr>
          <w:rFonts w:hint="eastAsia"/>
        </w:rPr>
        <w:t>圖中，並以文字「月球」註記。</w:t>
      </w:r>
    </w:p>
    <w:p w:rsidR="007968C8" w:rsidRPr="007968C8" w:rsidRDefault="007968C8">
      <w:pPr>
        <w:widowControl/>
        <w:jc w:val="left"/>
        <w:rPr>
          <w:color w:val="000000" w:themeColor="text1"/>
        </w:rPr>
      </w:pPr>
      <w:r w:rsidRPr="007968C8">
        <w:rPr>
          <w:color w:val="000000" w:themeColor="text1"/>
        </w:rPr>
        <w:br w:type="page"/>
      </w:r>
    </w:p>
    <w:p w:rsidR="009B28D2" w:rsidRPr="004304FE" w:rsidRDefault="009B28D2" w:rsidP="009B28D2">
      <w:pPr>
        <w:rPr>
          <w:color w:val="000000" w:themeColor="text1"/>
          <w:u w:val="single"/>
        </w:rPr>
      </w:pPr>
      <w:r w:rsidRPr="004304FE">
        <w:rPr>
          <w:rFonts w:hint="eastAsia"/>
          <w:color w:val="000000" w:themeColor="text1"/>
          <w:u w:val="single"/>
        </w:rPr>
        <w:t>23</w:t>
      </w:r>
      <w:r w:rsidRPr="004304FE">
        <w:rPr>
          <w:rFonts w:hint="eastAsia"/>
          <w:color w:val="000000" w:themeColor="text1"/>
          <w:u w:val="single"/>
        </w:rPr>
        <w:t>～</w:t>
      </w:r>
      <w:r w:rsidRPr="004304FE">
        <w:rPr>
          <w:rFonts w:hint="eastAsia"/>
          <w:color w:val="000000" w:themeColor="text1"/>
          <w:u w:val="single"/>
        </w:rPr>
        <w:t>25</w:t>
      </w:r>
      <w:r w:rsidRPr="004304FE">
        <w:rPr>
          <w:rFonts w:hint="eastAsia"/>
          <w:color w:val="000000" w:themeColor="text1"/>
          <w:u w:val="single"/>
        </w:rPr>
        <w:t>題為題組</w:t>
      </w:r>
    </w:p>
    <w:p w:rsidR="00470E64" w:rsidRDefault="009B28D2" w:rsidP="00EC797A">
      <w:r w:rsidRPr="004304FE">
        <w:rPr>
          <w:rFonts w:hint="eastAsia"/>
        </w:rPr>
        <w:t>數億年前，地球尚無臭氧層的保護，地表遭受太陽的紫外線強烈照射，陸地上的生命難以存活。而水會阻擋紫外線，使得早期地球上的生物得以在水中存活。紫外線的危險性可透過愛因斯坦的光量子理論解釋，該理論認為電磁波是由許多光子組成，每個光子的能量</w:t>
      </w:r>
      <w:r w:rsidRPr="004304FE">
        <w:rPr>
          <w:iCs/>
        </w:rPr>
        <w:t>E</w:t>
      </w:r>
      <w:r w:rsidRPr="004304FE">
        <w:rPr>
          <w:rFonts w:hint="eastAsia"/>
        </w:rPr>
        <w:t>與其頻率</w:t>
      </w:r>
      <w:r w:rsidRPr="004304FE">
        <w:rPr>
          <w:iCs/>
        </w:rPr>
        <w:t>f</w:t>
      </w:r>
      <w:r w:rsidRPr="004304FE">
        <w:rPr>
          <w:rFonts w:hint="eastAsia"/>
        </w:rPr>
        <w:t>成正比，公式為</w:t>
      </w:r>
      <w:r w:rsidRPr="004304FE">
        <w:rPr>
          <w:iCs/>
        </w:rPr>
        <w:t>E</w:t>
      </w:r>
      <w:r w:rsidR="00470E64">
        <w:rPr>
          <w:iCs/>
        </w:rPr>
        <w:t>＝</w:t>
      </w:r>
      <w:r w:rsidRPr="004304FE">
        <w:rPr>
          <w:iCs/>
        </w:rPr>
        <w:t>hf</w:t>
      </w:r>
      <w:r w:rsidRPr="004304FE">
        <w:rPr>
          <w:rFonts w:hint="eastAsia"/>
        </w:rPr>
        <w:t>，其中</w:t>
      </w:r>
      <w:r w:rsidRPr="004304FE">
        <w:rPr>
          <w:iCs/>
        </w:rPr>
        <w:t>h</w:t>
      </w:r>
      <w:r w:rsidRPr="004304FE">
        <w:rPr>
          <w:rFonts w:hint="eastAsia"/>
        </w:rPr>
        <w:t>為普朗克常數（</w:t>
      </w:r>
      <w:r w:rsidRPr="004304FE">
        <w:rPr>
          <w:iCs/>
        </w:rPr>
        <w:t>h</w:t>
      </w:r>
      <w:r w:rsidR="00470E64">
        <w:rPr>
          <w:iCs/>
        </w:rPr>
        <w:t>＝</w:t>
      </w:r>
      <w:r w:rsidRPr="004304FE">
        <w:t xml:space="preserve">6.63 </w:t>
      </w:r>
      <w:r w:rsidRPr="004304FE">
        <w:rPr>
          <w:rFonts w:hint="eastAsia"/>
        </w:rPr>
        <w:t>×</w:t>
      </w:r>
      <w:r w:rsidRPr="004304FE">
        <w:t xml:space="preserve"> 10</w:t>
      </w:r>
      <w:r w:rsidR="00470E64">
        <w:rPr>
          <w:rFonts w:hint="eastAsia"/>
          <w:vertAlign w:val="superscript"/>
        </w:rPr>
        <w:t>－</w:t>
      </w:r>
      <w:r w:rsidRPr="004304FE">
        <w:rPr>
          <w:vertAlign w:val="superscript"/>
        </w:rPr>
        <w:t>34</w:t>
      </w:r>
      <w:r w:rsidRPr="004304FE">
        <w:rPr>
          <w:rFonts w:hint="eastAsia"/>
        </w:rPr>
        <w:t>焦耳・秒）。因此，高頻率的紫外線光子具有更高能量，足以破壞分子結構，引起細胞變異。</w:t>
      </w:r>
      <w:r w:rsidRPr="004304FE">
        <w:br/>
      </w:r>
      <w:r w:rsidRPr="004304FE">
        <w:rPr>
          <w:rFonts w:hint="eastAsia"/>
        </w:rPr>
        <w:t>隨著時間的推移，地球漸漸形成了臭氧層，能夠吸收大部分的紫外線。</w:t>
      </w:r>
      <w:r w:rsidRPr="004304FE">
        <w:t>1929</w:t>
      </w:r>
      <w:r w:rsidRPr="004304FE">
        <w:rPr>
          <w:rFonts w:hint="eastAsia"/>
        </w:rPr>
        <w:t>年，英國的查普曼提出了紫外線、臭氧和氧氣的相互作用機制，如圖所示。</w:t>
      </w:r>
    </w:p>
    <w:p w:rsidR="00470E64" w:rsidRDefault="00470E64" w:rsidP="00470E64">
      <w:pPr>
        <w:spacing w:beforeLines="20" w:before="78" w:afterLines="20" w:after="78"/>
        <w:ind w:left="241" w:hangingChars="100" w:hanging="241"/>
        <w:jc w:val="center"/>
      </w:pPr>
      <w:r>
        <w:rPr>
          <w:rFonts w:hint="eastAsia"/>
          <w:noProof/>
        </w:rPr>
        <w:drawing>
          <wp:inline distT="0" distB="0" distL="0" distR="0">
            <wp:extent cx="4924425" cy="1981200"/>
            <wp:effectExtent l="0" t="0" r="9525" b="0"/>
            <wp:docPr id="341" name="圖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3.eps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44" w:rsidRDefault="009B28D2" w:rsidP="00EC797A">
      <w:r w:rsidRPr="004304FE">
        <w:rPr>
          <w:rFonts w:hint="eastAsia"/>
        </w:rPr>
        <w:t>反應式</w:t>
      </w:r>
      <w:r w:rsidRPr="004304FE">
        <w:t>1</w:t>
      </w:r>
      <w:r w:rsidRPr="004304FE">
        <w:rPr>
          <w:rFonts w:hint="eastAsia"/>
        </w:rPr>
        <w:t>：紫外線被氧氣吸收，能量被用於打斷氧氣中的共價鍵，將其分解為兩個氧原子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2</w:t>
      </w:r>
      <w:r w:rsidRPr="004304FE">
        <w:rPr>
          <w:rFonts w:hint="eastAsia"/>
        </w:rPr>
        <w:t>：活性極強的氧原子會迅速與周圍氧氣結合，形成臭氧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3</w:t>
      </w:r>
      <w:r w:rsidRPr="004304FE">
        <w:rPr>
          <w:rFonts w:hint="eastAsia"/>
        </w:rPr>
        <w:t>：大部分臭氧又會吸收紫外線，打斷共價鍵，分解回氧氣和氧原子。</w:t>
      </w:r>
      <w:r w:rsidR="00470E64">
        <w:rPr>
          <w:rFonts w:hint="eastAsia"/>
        </w:rPr>
        <w:br/>
      </w:r>
      <w:r w:rsidRPr="004304FE">
        <w:rPr>
          <w:rFonts w:hint="eastAsia"/>
        </w:rPr>
        <w:t>反應式</w:t>
      </w:r>
      <w:r w:rsidRPr="004304FE">
        <w:t>4</w:t>
      </w:r>
      <w:r w:rsidRPr="004304FE">
        <w:rPr>
          <w:rFonts w:hint="eastAsia"/>
        </w:rPr>
        <w:t>：少部分的臭氧則會與氧原子結合，生成兩個穩定的氧氣。</w:t>
      </w:r>
    </w:p>
    <w:p w:rsidR="009B28D2" w:rsidRPr="004304FE" w:rsidRDefault="009B28D2" w:rsidP="00EC797A">
      <w:r w:rsidRPr="004304FE">
        <w:rPr>
          <w:rFonts w:hint="eastAsia"/>
        </w:rPr>
        <w:t>通常狀況下，反應式</w:t>
      </w:r>
      <w:r w:rsidRPr="004304FE">
        <w:t>4</w:t>
      </w:r>
      <w:r w:rsidRPr="004304FE">
        <w:rPr>
          <w:rFonts w:hint="eastAsia"/>
        </w:rPr>
        <w:t>進行得較慢，臭氧和氧氣透過反應式</w:t>
      </w:r>
      <w:r w:rsidRPr="004304FE">
        <w:t>2</w:t>
      </w:r>
      <w:r w:rsidRPr="004304FE">
        <w:rPr>
          <w:rFonts w:hint="eastAsia"/>
        </w:rPr>
        <w:t>和</w:t>
      </w:r>
      <w:r w:rsidRPr="004304FE">
        <w:t>3</w:t>
      </w:r>
      <w:r w:rsidRPr="004304FE">
        <w:rPr>
          <w:rFonts w:hint="eastAsia"/>
        </w:rPr>
        <w:t>的循環維持在適當比例，持續吸收紫外線。然而，當氟氯碳化物跑到臭氧層時，會使臭氧迅速被轉變為氧氣，這就是俗稱的「臭氧層破洞」。</w:t>
      </w:r>
    </w:p>
    <w:p w:rsidR="009B28D2" w:rsidRPr="004304FE" w:rsidRDefault="009B28D2" w:rsidP="005E16D3">
      <w:pPr>
        <w:pStyle w:val="af"/>
      </w:pPr>
      <w:r w:rsidRPr="004304FE">
        <w:rPr>
          <w:rFonts w:hint="eastAsia"/>
        </w:rPr>
        <w:t>23.</w:t>
      </w:r>
      <w:r w:rsidR="005E16D3">
        <w:rPr>
          <w:rFonts w:hint="eastAsia"/>
        </w:rPr>
        <w:tab/>
      </w:r>
      <w:r w:rsidRPr="004304FE">
        <w:rPr>
          <w:rFonts w:hint="eastAsia"/>
        </w:rPr>
        <w:t>氧氣的共價鍵鍵能為</w:t>
      </w:r>
      <w:r w:rsidRPr="004304FE">
        <w:t>498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、臭氧的共價鍵鍵能為</w:t>
      </w:r>
      <w:r w:rsidRPr="004304FE">
        <w:t>364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，根據光量子理論，單一光子的能量必須超過分子鍵能，才能被分子吸收並打斷鍵結。已知若以奈米為光波長</w:t>
      </w:r>
      <w:r w:rsidR="005764D1" w:rsidRPr="005764D1">
        <w:t>λ</w:t>
      </w:r>
      <w:r w:rsidRPr="004304FE">
        <w:rPr>
          <w:rFonts w:hint="eastAsia"/>
        </w:rPr>
        <w:t>單位，千焦</w:t>
      </w:r>
      <w:r w:rsidRPr="004304FE">
        <w:t>/</w:t>
      </w:r>
      <w:r w:rsidRPr="004304FE">
        <w:rPr>
          <w:rFonts w:hint="eastAsia"/>
        </w:rPr>
        <w:t>莫耳為能量</w:t>
      </w:r>
      <w:r w:rsidRPr="004304FE">
        <w:rPr>
          <w:iCs/>
        </w:rPr>
        <w:t>E</w:t>
      </w:r>
      <w:r w:rsidRPr="004304FE">
        <w:rPr>
          <w:rFonts w:hint="eastAsia"/>
        </w:rPr>
        <w:t>單位，兩者之間的關係是近似為</w:t>
      </w:r>
      <w:r w:rsidRPr="00EC797A">
        <w:rPr>
          <w:iCs/>
        </w:rPr>
        <w:t>E</w:t>
      </w:r>
      <w:r w:rsidR="00EC797A">
        <w:t>＝</w:t>
      </w:r>
      <w:r w:rsidRPr="004304FE">
        <w:t>120000/</w:t>
      </w:r>
      <w:r w:rsidR="005764D1" w:rsidRPr="005764D1">
        <w:t>λ</w:t>
      </w:r>
      <w:r w:rsidRPr="004304FE">
        <w:rPr>
          <w:rFonts w:hint="eastAsia"/>
        </w:rPr>
        <w:t>。請估算「能打斷氧氣分子共價鍵的紫外線</w:t>
      </w:r>
      <w:r w:rsidRPr="004304FE">
        <w:t>(UV1)</w:t>
      </w:r>
      <w:r w:rsidRPr="004304FE">
        <w:rPr>
          <w:rFonts w:hint="eastAsia"/>
        </w:rPr>
        <w:t>」和「能打斷臭氧分子共價鍵的紫外線</w:t>
      </w:r>
      <w:r w:rsidRPr="004304FE">
        <w:t>(UV2)</w:t>
      </w:r>
      <w:r w:rsidRPr="004304FE">
        <w:rPr>
          <w:rFonts w:hint="eastAsia"/>
        </w:rPr>
        <w:t>」，兩者的波長範圍分別約為何？</w:t>
      </w:r>
    </w:p>
    <w:p w:rsidR="009B28D2" w:rsidRPr="004304FE" w:rsidRDefault="009B28D2" w:rsidP="005E16D3">
      <w:pPr>
        <w:pStyle w:val="Afd"/>
      </w:pPr>
      <w:r w:rsidRPr="004304FE">
        <w:t>(A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</w:t>
      </w:r>
    </w:p>
    <w:p w:rsidR="009B28D2" w:rsidRPr="004304FE" w:rsidRDefault="009B28D2" w:rsidP="005E16D3">
      <w:pPr>
        <w:pStyle w:val="Afd"/>
      </w:pPr>
      <w:r w:rsidRPr="004304FE">
        <w:t>(B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下</w:t>
      </w:r>
    </w:p>
    <w:p w:rsidR="009B28D2" w:rsidRPr="004304FE" w:rsidRDefault="009B28D2" w:rsidP="005E16D3">
      <w:pPr>
        <w:pStyle w:val="Afd"/>
      </w:pPr>
      <w:r w:rsidRPr="004304FE">
        <w:t>(C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上</w:t>
      </w:r>
    </w:p>
    <w:p w:rsidR="009B28D2" w:rsidRPr="004304FE" w:rsidRDefault="009B28D2" w:rsidP="005E16D3">
      <w:pPr>
        <w:pStyle w:val="Afd"/>
      </w:pPr>
      <w:r w:rsidRPr="004304FE">
        <w:t>(D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上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</w:t>
      </w:r>
    </w:p>
    <w:p w:rsidR="009B28D2" w:rsidRDefault="009B28D2" w:rsidP="007968C8">
      <w:pPr>
        <w:pStyle w:val="Afd"/>
      </w:pPr>
      <w:r w:rsidRPr="004304FE">
        <w:t>(E)</w:t>
      </w:r>
      <w:r w:rsidR="00470E64">
        <w:rPr>
          <w:rFonts w:hint="eastAsia"/>
        </w:rPr>
        <w:tab/>
      </w:r>
      <w:r w:rsidRPr="004304FE">
        <w:t>UV1</w:t>
      </w:r>
      <w:r w:rsidRPr="004304FE">
        <w:rPr>
          <w:rFonts w:hint="eastAsia"/>
        </w:rPr>
        <w:t>：</w:t>
      </w:r>
      <w:r w:rsidRPr="004304FE">
        <w:t>330</w:t>
      </w:r>
      <w:r w:rsidRPr="004304FE">
        <w:rPr>
          <w:rFonts w:hint="eastAsia"/>
        </w:rPr>
        <w:t>奈米以下；</w:t>
      </w:r>
      <w:r w:rsidRPr="004304FE">
        <w:t>UV2</w:t>
      </w:r>
      <w:r w:rsidRPr="004304FE">
        <w:rPr>
          <w:rFonts w:hint="eastAsia"/>
        </w:rPr>
        <w:t>：</w:t>
      </w:r>
      <w:r w:rsidRPr="004304FE">
        <w:t>240</w:t>
      </w:r>
      <w:r w:rsidRPr="004304FE">
        <w:rPr>
          <w:rFonts w:hint="eastAsia"/>
        </w:rPr>
        <w:t>奈米以上</w:t>
      </w:r>
    </w:p>
    <w:p w:rsidR="007968C8" w:rsidRDefault="007968C8" w:rsidP="007968C8">
      <w:pPr>
        <w:pStyle w:val="Afd"/>
      </w:pPr>
    </w:p>
    <w:p w:rsidR="007968C8" w:rsidRDefault="007968C8" w:rsidP="007968C8">
      <w:pPr>
        <w:pStyle w:val="Afd"/>
      </w:pPr>
    </w:p>
    <w:p w:rsidR="007968C8" w:rsidRPr="005E16D3" w:rsidRDefault="007968C8" w:rsidP="007968C8">
      <w:pPr>
        <w:pStyle w:val="Afd"/>
      </w:pPr>
    </w:p>
    <w:tbl>
      <w:tblPr>
        <w:tblStyle w:val="afa"/>
        <w:tblpPr w:leftFromText="181" w:rightFromText="181" w:vertAnchor="text" w:horzAnchor="page" w:tblpX="8506" w:tblpY="114"/>
        <w:tblOverlap w:val="never"/>
        <w:tblW w:w="0" w:type="auto"/>
        <w:tblLook w:val="04A0" w:firstRow="1" w:lastRow="0" w:firstColumn="1" w:lastColumn="0" w:noHBand="0" w:noVBand="1"/>
      </w:tblPr>
      <w:tblGrid>
        <w:gridCol w:w="993"/>
        <w:gridCol w:w="1261"/>
      </w:tblGrid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種類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波長</w:t>
            </w:r>
            <w:r>
              <w:rPr>
                <w:rFonts w:hint="eastAsia"/>
                <w:color w:val="000000" w:themeColor="text1"/>
              </w:rPr>
              <w:t>(nm)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a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00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315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b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15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280</w:t>
            </w:r>
          </w:p>
        </w:tc>
      </w:tr>
      <w:tr w:rsidR="00470E64" w:rsidRPr="004304FE" w:rsidTr="00470E64">
        <w:tc>
          <w:tcPr>
            <w:tcW w:w="993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V-c</w:t>
            </w:r>
          </w:p>
        </w:tc>
        <w:tc>
          <w:tcPr>
            <w:tcW w:w="1261" w:type="dxa"/>
          </w:tcPr>
          <w:p w:rsidR="00470E64" w:rsidRPr="004304FE" w:rsidRDefault="00470E64" w:rsidP="00EF5044">
            <w:pPr>
              <w:widowControl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80</w:t>
            </w:r>
            <w:r>
              <w:rPr>
                <w:rFonts w:hint="eastAsia"/>
                <w:color w:val="000000" w:themeColor="text1"/>
              </w:rPr>
              <w:t>～</w:t>
            </w:r>
            <w:r>
              <w:rPr>
                <w:rFonts w:hint="eastAsia"/>
                <w:color w:val="000000" w:themeColor="text1"/>
              </w:rPr>
              <w:t>100</w:t>
            </w:r>
          </w:p>
        </w:tc>
      </w:tr>
    </w:tbl>
    <w:p w:rsidR="009B28D2" w:rsidRPr="00EF5044" w:rsidRDefault="00EF5044" w:rsidP="005E16D3">
      <w:pPr>
        <w:pStyle w:val="af"/>
        <w:rPr>
          <w:spacing w:val="-3"/>
        </w:rPr>
      </w:pPr>
      <w:r>
        <w:rPr>
          <w:rFonts w:hint="eastAsia"/>
          <w:noProof/>
        </w:rPr>
        <w:drawing>
          <wp:anchor distT="0" distB="0" distL="114300" distR="114300" simplePos="0" relativeHeight="251702272" behindDoc="0" locked="1" layoutInCell="1" allowOverlap="1" wp14:anchorId="3FBC2498" wp14:editId="2FD4B50F">
            <wp:simplePos x="0" y="0"/>
            <wp:positionH relativeFrom="column">
              <wp:posOffset>3585779</wp:posOffset>
            </wp:positionH>
            <wp:positionV relativeFrom="paragraph">
              <wp:posOffset>1227730</wp:posOffset>
            </wp:positionV>
            <wp:extent cx="2448000" cy="1990800"/>
            <wp:effectExtent l="0" t="0" r="0" b="9525"/>
            <wp:wrapSquare wrapText="bothSides"/>
            <wp:docPr id="342" name="圖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.eps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9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0E64">
        <w:rPr>
          <w:rFonts w:hint="eastAsia"/>
        </w:rPr>
        <w:t>24.</w:t>
      </w:r>
      <w:r w:rsidR="00470E64">
        <w:rPr>
          <w:rFonts w:hint="eastAsia"/>
        </w:rPr>
        <w:tab/>
      </w:r>
      <w:r w:rsidR="009B28D2" w:rsidRPr="00EF5044">
        <w:rPr>
          <w:rFonts w:hint="eastAsia"/>
          <w:spacing w:val="-3"/>
        </w:rPr>
        <w:t>承上題，生活中常見的紫外線分三類，分別是</w:t>
      </w:r>
      <w:r w:rsidR="009B28D2" w:rsidRPr="00EF5044">
        <w:rPr>
          <w:spacing w:val="-3"/>
        </w:rPr>
        <w:t>UV-a</w:t>
      </w:r>
      <w:r w:rsidR="009B28D2" w:rsidRPr="00EF5044">
        <w:rPr>
          <w:rFonts w:hint="eastAsia"/>
          <w:spacing w:val="-3"/>
        </w:rPr>
        <w:t>、</w:t>
      </w:r>
      <w:r w:rsidR="009B28D2" w:rsidRPr="00EF5044">
        <w:rPr>
          <w:spacing w:val="-3"/>
        </w:rPr>
        <w:t>UV-b</w:t>
      </w:r>
      <w:r w:rsidR="009B28D2" w:rsidRPr="00EF5044">
        <w:rPr>
          <w:rFonts w:hint="eastAsia"/>
          <w:spacing w:val="-3"/>
        </w:rPr>
        <w:t>和</w:t>
      </w:r>
      <w:r w:rsidR="009B28D2" w:rsidRPr="00EF5044">
        <w:rPr>
          <w:spacing w:val="-3"/>
        </w:rPr>
        <w:t>UV-c</w:t>
      </w:r>
      <w:r w:rsidR="009B28D2" w:rsidRPr="00EF5044">
        <w:rPr>
          <w:rFonts w:hint="eastAsia"/>
          <w:spacing w:val="-3"/>
        </w:rPr>
        <w:t>，對應的波長範圍如附表所示。請根據上題的計算結果，判斷：</w:t>
      </w:r>
    </w:p>
    <w:p w:rsidR="009B28D2" w:rsidRPr="004304FE" w:rsidRDefault="009B28D2" w:rsidP="00470E64">
      <w:pPr>
        <w:pStyle w:val="af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1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反應式</w:t>
      </w:r>
      <w:r w:rsidRPr="004304FE">
        <w:t>1</w:t>
      </w:r>
      <w:r w:rsidRPr="004304FE">
        <w:rPr>
          <w:rFonts w:hint="eastAsia"/>
        </w:rPr>
        <w:t>中，可能被氧氣吸收的紫外線種類有哪些？（</w:t>
      </w:r>
      <w:r w:rsidRPr="004304FE">
        <w:t>1</w:t>
      </w:r>
      <w:r w:rsidRPr="004304FE">
        <w:rPr>
          <w:rFonts w:hint="eastAsia"/>
        </w:rPr>
        <w:t>分）</w:t>
      </w:r>
    </w:p>
    <w:p w:rsidR="009B28D2" w:rsidRPr="004304FE" w:rsidRDefault="009B28D2" w:rsidP="00EF5044">
      <w:pPr>
        <w:pStyle w:val="af"/>
        <w:snapToGrid w:val="0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2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反應式</w:t>
      </w:r>
      <w:r w:rsidRPr="004304FE">
        <w:t>3</w:t>
      </w:r>
      <w:r w:rsidRPr="004304FE">
        <w:rPr>
          <w:rFonts w:hint="eastAsia"/>
        </w:rPr>
        <w:t>中，可能被臭氧吸收的紫外線種類有哪些？（</w:t>
      </w:r>
      <w:r w:rsidRPr="004304FE">
        <w:t>1</w:t>
      </w:r>
      <w:r w:rsidRPr="004304FE">
        <w:rPr>
          <w:rFonts w:hint="eastAsia"/>
        </w:rPr>
        <w:t>分）</w:t>
      </w:r>
    </w:p>
    <w:p w:rsidR="009B28D2" w:rsidRPr="004304FE" w:rsidRDefault="009B28D2" w:rsidP="00470E64">
      <w:pPr>
        <w:pStyle w:val="af"/>
        <w:ind w:leftChars="150" w:left="722"/>
      </w:pPr>
      <w:r w:rsidRPr="004304FE">
        <w:rPr>
          <w:rFonts w:hint="eastAsia"/>
          <w:iCs/>
        </w:rPr>
        <w:t>(</w:t>
      </w:r>
      <w:r w:rsidRPr="004304FE">
        <w:rPr>
          <w:iCs/>
        </w:rPr>
        <w:t>3</w:t>
      </w:r>
      <w:r w:rsidRPr="004304FE">
        <w:rPr>
          <w:rFonts w:hint="eastAsia"/>
          <w:iCs/>
        </w:rPr>
        <w:t>)</w:t>
      </w:r>
      <w:r w:rsidR="00470E64">
        <w:rPr>
          <w:rFonts w:hint="eastAsia"/>
          <w:iCs/>
        </w:rPr>
        <w:tab/>
      </w:r>
      <w:r w:rsidRPr="004304FE">
        <w:rPr>
          <w:rFonts w:hint="eastAsia"/>
        </w:rPr>
        <w:t>如圖為紫外線穿透大氣層的示意圖，甲、乙、丙分別代表三種紫外線在不同高度衰減的過程，圖形的寬度代表該紫外線在特定高度的能量剩餘量。甲、乙、丙對應的紫外線種類最有可能為</w:t>
      </w:r>
      <w:r w:rsidRPr="004304FE">
        <w:t>UV-a</w:t>
      </w:r>
      <w:r w:rsidRPr="004304FE">
        <w:rPr>
          <w:rFonts w:hint="eastAsia"/>
        </w:rPr>
        <w:t>、</w:t>
      </w:r>
      <w:r w:rsidRPr="004304FE">
        <w:t>UV-b</w:t>
      </w:r>
      <w:r w:rsidRPr="004304FE">
        <w:rPr>
          <w:rFonts w:hint="eastAsia"/>
        </w:rPr>
        <w:t>、</w:t>
      </w:r>
      <w:r w:rsidRPr="004304FE">
        <w:t>UV-c</w:t>
      </w:r>
      <w:r w:rsidRPr="004304FE">
        <w:rPr>
          <w:rFonts w:hint="eastAsia"/>
        </w:rPr>
        <w:t>中的何者？（</w:t>
      </w:r>
      <w:r w:rsidRPr="004304FE">
        <w:rPr>
          <w:rFonts w:hint="eastAsia"/>
        </w:rPr>
        <w:t>2</w:t>
      </w:r>
      <w:r w:rsidRPr="004304FE">
        <w:rPr>
          <w:rFonts w:hint="eastAsia"/>
        </w:rPr>
        <w:t>分）</w:t>
      </w:r>
    </w:p>
    <w:tbl>
      <w:tblPr>
        <w:tblStyle w:val="afa"/>
        <w:tblW w:w="0" w:type="auto"/>
        <w:tblInd w:w="850" w:type="dxa"/>
        <w:tblLook w:val="04A0" w:firstRow="1" w:lastRow="0" w:firstColumn="1" w:lastColumn="0" w:noHBand="0" w:noVBand="1"/>
      </w:tblPr>
      <w:tblGrid>
        <w:gridCol w:w="1274"/>
        <w:gridCol w:w="3038"/>
      </w:tblGrid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紫外線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對應的紫外線種類</w:t>
            </w: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甲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乙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  <w:tr w:rsidR="009B28D2" w:rsidRPr="004304FE" w:rsidTr="00EF5044">
        <w:tc>
          <w:tcPr>
            <w:tcW w:w="1274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  <w:r w:rsidRPr="004304FE">
              <w:rPr>
                <w:rFonts w:hint="eastAsia"/>
                <w:color w:val="000000" w:themeColor="text1"/>
              </w:rPr>
              <w:t>丙</w:t>
            </w:r>
          </w:p>
        </w:tc>
        <w:tc>
          <w:tcPr>
            <w:tcW w:w="3038" w:type="dxa"/>
          </w:tcPr>
          <w:p w:rsidR="009B28D2" w:rsidRPr="004304FE" w:rsidRDefault="009B28D2" w:rsidP="00EF5044">
            <w:pPr>
              <w:widowControl/>
              <w:jc w:val="center"/>
              <w:rPr>
                <w:color w:val="000000" w:themeColor="text1"/>
              </w:rPr>
            </w:pPr>
          </w:p>
        </w:tc>
      </w:tr>
    </w:tbl>
    <w:p w:rsidR="009D7B40" w:rsidRDefault="009D7B40" w:rsidP="005E16D3">
      <w:pPr>
        <w:pStyle w:val="af"/>
        <w:rPr>
          <w:rFonts w:hint="eastAsia"/>
        </w:rPr>
      </w:pPr>
    </w:p>
    <w:p w:rsidR="009B28D2" w:rsidRDefault="009B28D2" w:rsidP="005E16D3">
      <w:pPr>
        <w:pStyle w:val="af"/>
      </w:pPr>
      <w:bookmarkStart w:id="0" w:name="_GoBack"/>
      <w:bookmarkEnd w:id="0"/>
      <w:r w:rsidRPr="004304FE">
        <w:rPr>
          <w:rFonts w:hint="eastAsia"/>
        </w:rPr>
        <w:t>25.</w:t>
      </w:r>
      <w:r w:rsidR="00EF5044">
        <w:rPr>
          <w:rFonts w:hint="eastAsia"/>
        </w:rPr>
        <w:tab/>
      </w:r>
      <w:r w:rsidRPr="004304FE">
        <w:rPr>
          <w:rFonts w:hint="eastAsia"/>
        </w:rPr>
        <w:t>已知氟氯甲烷</w:t>
      </w:r>
      <w:r w:rsidRPr="004304FE">
        <w:t>(CH</w:t>
      </w:r>
      <w:r w:rsidRPr="00A356B6">
        <w:rPr>
          <w:vertAlign w:val="subscript"/>
        </w:rPr>
        <w:t>2</w:t>
      </w:r>
      <w:r w:rsidRPr="004304FE">
        <w:t>ClF)</w:t>
      </w:r>
      <w:r w:rsidRPr="004304FE">
        <w:rPr>
          <w:rFonts w:hint="eastAsia"/>
        </w:rPr>
        <w:t>會破壞臭氧層，其中</w:t>
      </w:r>
      <w:r w:rsidRPr="004304FE">
        <w:t>C</w:t>
      </w:r>
      <w:r w:rsidR="00EF5044">
        <w:rPr>
          <w:rFonts w:hint="eastAsia"/>
        </w:rPr>
        <w:t>－</w:t>
      </w:r>
      <w:r w:rsidRPr="004304FE">
        <w:t>Cl</w:t>
      </w:r>
      <w:r w:rsidRPr="004304FE">
        <w:rPr>
          <w:rFonts w:hint="eastAsia"/>
        </w:rPr>
        <w:t>的鍵能為</w:t>
      </w:r>
      <w:r w:rsidR="00EF5044">
        <w:t>330</w:t>
      </w:r>
      <w:r w:rsidRPr="004304FE">
        <w:rPr>
          <w:rFonts w:hint="eastAsia"/>
        </w:rPr>
        <w:t>千焦</w:t>
      </w:r>
      <w:r w:rsidRPr="004304FE">
        <w:t>/</w:t>
      </w:r>
      <w:r w:rsidRPr="004304FE">
        <w:rPr>
          <w:rFonts w:hint="eastAsia"/>
        </w:rPr>
        <w:t>莫耳。當極微量氟氯甲烷上升到臭氧層區域時，會吸收紫外線而產生氯原子，其會與臭氧發生反應使之濃度下降，如此便破壞臭氧層中氧氣與臭氧的平衡，產生臭氧層破洞。請預測當臭氧層中出現氯原子，造成臭氧濃度大量下降後，不同種類的紫外線經過大氣層阻擋，在各海拔高度的能量剩餘情況與下列哪張圖最接近？（氟氯甲烷濃度極低，不考慮其吸收紫外線之影響）</w:t>
      </w:r>
    </w:p>
    <w:p w:rsidR="00EF5044" w:rsidRDefault="00EF5044" w:rsidP="003C460B">
      <w:pPr>
        <w:pStyle w:val="Afd"/>
        <w:textAlignment w:val="top"/>
      </w:pPr>
      <w:r>
        <w:rPr>
          <w:rFonts w:hint="eastAsia"/>
        </w:rPr>
        <w:t>(A)</w:t>
      </w:r>
      <w:r w:rsidR="003C460B">
        <w:rPr>
          <w:rFonts w:hint="eastAsia"/>
          <w:noProof/>
        </w:rPr>
        <w:drawing>
          <wp:inline distT="0" distB="0" distL="0" distR="0" wp14:anchorId="0B3B90A7" wp14:editId="07290E91">
            <wp:extent cx="1400175" cy="876300"/>
            <wp:effectExtent l="0" t="0" r="9525" b="0"/>
            <wp:docPr id="344" name="圖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A).eps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460B">
        <w:rPr>
          <w:rFonts w:hint="eastAsia"/>
        </w:rPr>
        <w:t xml:space="preserve">  </w:t>
      </w:r>
      <w:r>
        <w:rPr>
          <w:rFonts w:hint="eastAsia"/>
        </w:rPr>
        <w:t>(B)</w:t>
      </w:r>
      <w:r w:rsidR="003C460B">
        <w:rPr>
          <w:rFonts w:hint="eastAsia"/>
          <w:noProof/>
        </w:rPr>
        <w:drawing>
          <wp:inline distT="0" distB="0" distL="0" distR="0" wp14:anchorId="4D20977C" wp14:editId="76603C79">
            <wp:extent cx="1400175" cy="876300"/>
            <wp:effectExtent l="0" t="0" r="9525" b="0"/>
            <wp:docPr id="345" name="圖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B).eps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460B">
        <w:rPr>
          <w:rFonts w:hint="eastAsia"/>
        </w:rPr>
        <w:t xml:space="preserve">  </w:t>
      </w:r>
      <w:r>
        <w:rPr>
          <w:rFonts w:hint="eastAsia"/>
        </w:rPr>
        <w:t>(C)</w:t>
      </w:r>
      <w:r w:rsidR="003C460B">
        <w:rPr>
          <w:noProof/>
        </w:rPr>
        <w:drawing>
          <wp:inline distT="0" distB="0" distL="0" distR="0" wp14:anchorId="64FCD249" wp14:editId="521C1CC0">
            <wp:extent cx="1400175" cy="876300"/>
            <wp:effectExtent l="0" t="0" r="9525" b="0"/>
            <wp:docPr id="347" name="圖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C).eps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460B" w:rsidRPr="004304FE" w:rsidRDefault="003C460B" w:rsidP="003C460B">
      <w:pPr>
        <w:pStyle w:val="Afd"/>
        <w:textAlignment w:val="top"/>
      </w:pPr>
      <w:r>
        <w:rPr>
          <w:rFonts w:hint="eastAsia"/>
        </w:rPr>
        <w:t>(D)</w:t>
      </w:r>
      <w:r>
        <w:rPr>
          <w:noProof/>
        </w:rPr>
        <w:drawing>
          <wp:inline distT="0" distB="0" distL="0" distR="0" wp14:anchorId="0161E458" wp14:editId="2381BBA4">
            <wp:extent cx="1400175" cy="876300"/>
            <wp:effectExtent l="0" t="0" r="9525" b="0"/>
            <wp:docPr id="348" name="圖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D).eps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43085AD8" wp14:editId="3291F4C3">
            <wp:extent cx="1400175" cy="876300"/>
            <wp:effectExtent l="0" t="0" r="9525" b="0"/>
            <wp:docPr id="349" name="圖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5(E).eps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460B" w:rsidRPr="004304FE" w:rsidSect="00B933BC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7B50" w:rsidRDefault="008F7B50">
      <w:r>
        <w:separator/>
      </w:r>
    </w:p>
  </w:endnote>
  <w:endnote w:type="continuationSeparator" w:id="0">
    <w:p w:rsidR="008F7B50" w:rsidRDefault="008F7B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8F7B50" w:rsidRPr="00E8503A" w:rsidRDefault="008F7B50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7968C8">
      <w:rPr>
        <w:rStyle w:val="a9"/>
        <w:noProof/>
      </w:rPr>
      <w:t>1</w:t>
    </w:r>
    <w:r>
      <w:rPr>
        <w:rStyle w:val="a9"/>
      </w:rPr>
      <w:fldChar w:fldCharType="end"/>
    </w:r>
  </w:p>
  <w:p w:rsidR="008F7B50" w:rsidRPr="00A91181" w:rsidRDefault="008F7B50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705C54" w:rsidRDefault="008F7B50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28CCED7" wp14:editId="7EE7E4CB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705C54" w:rsidRDefault="008F7B50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1414605" wp14:editId="6027F479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7B50" w:rsidRDefault="008F7B50">
      <w:r>
        <w:separator/>
      </w:r>
    </w:p>
  </w:footnote>
  <w:footnote w:type="continuationSeparator" w:id="0">
    <w:p w:rsidR="008F7B50" w:rsidRDefault="008F7B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EA6B51" w:rsidRDefault="008F7B50" w:rsidP="00EA6B51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4747D7F5" wp14:editId="2A34A972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D7B40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8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968C8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9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9D7B40">
                      <w:rPr>
                        <w:rStyle w:val="a9"/>
                        <w:noProof/>
                        <w:sz w:val="21"/>
                        <w:szCs w:val="21"/>
                      </w:rPr>
                      <w:t>8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968C8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9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41555347" wp14:editId="0168B4F8">
              <wp:simplePos x="0" y="0"/>
              <wp:positionH relativeFrom="column">
                <wp:posOffset>-133350</wp:posOffset>
              </wp:positionH>
              <wp:positionV relativeFrom="page">
                <wp:posOffset>323850</wp:posOffset>
              </wp:positionV>
              <wp:extent cx="145440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4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8F7B50" w:rsidRPr="00F41D1E" w:rsidRDefault="008F7B50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5.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" filled="f" stroked="f">
              <v:textbox>
                <w:txbxContent>
                  <w:p w:rsidR="000B51FF" w:rsidRPr="00F41D1E" w:rsidRDefault="000B51FF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276A6D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0B51FF" w:rsidRPr="00F41D1E" w:rsidRDefault="000B51FF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Pr="005E0DFC" w:rsidRDefault="008F7B50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8F35055" wp14:editId="195D963D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D7B40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9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968C8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9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9D7B40">
                      <w:rPr>
                        <w:rStyle w:val="a9"/>
                        <w:noProof/>
                        <w:sz w:val="21"/>
                        <w:szCs w:val="21"/>
                      </w:rPr>
                      <w:t>9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8F7B50" w:rsidRPr="00F41D1E" w:rsidRDefault="008F7B5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968C8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9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6595A78" wp14:editId="1CF0878C">
              <wp:simplePos x="0" y="0"/>
              <wp:positionH relativeFrom="column">
                <wp:posOffset>4740910</wp:posOffset>
              </wp:positionH>
              <wp:positionV relativeFrom="page">
                <wp:posOffset>323850</wp:posOffset>
              </wp:positionV>
              <wp:extent cx="147960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6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8F7B50" w:rsidRPr="00F41D1E" w:rsidRDefault="008F7B5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.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0luQ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" filled="f" stroked="f">
              <v:textbox>
                <w:txbxContent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276A6D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0B51FF" w:rsidRPr="00F41D1E" w:rsidRDefault="000B51F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B50" w:rsidRDefault="008F7B50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5B744B1"/>
    <w:multiLevelType w:val="hybridMultilevel"/>
    <w:tmpl w:val="213A007C"/>
    <w:lvl w:ilvl="0" w:tplc="A66E4FE2">
      <w:start w:val="3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662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523"/>
    <w:rsid w:val="0002316A"/>
    <w:rsid w:val="000377FD"/>
    <w:rsid w:val="000411D1"/>
    <w:rsid w:val="0004149D"/>
    <w:rsid w:val="000415D1"/>
    <w:rsid w:val="00043DD2"/>
    <w:rsid w:val="00051F80"/>
    <w:rsid w:val="000628C4"/>
    <w:rsid w:val="00072D07"/>
    <w:rsid w:val="000842B8"/>
    <w:rsid w:val="00095F2B"/>
    <w:rsid w:val="000A099A"/>
    <w:rsid w:val="000A6BE4"/>
    <w:rsid w:val="000B51FF"/>
    <w:rsid w:val="000C0BC9"/>
    <w:rsid w:val="000C342A"/>
    <w:rsid w:val="000C799A"/>
    <w:rsid w:val="000D7B39"/>
    <w:rsid w:val="000F4BDE"/>
    <w:rsid w:val="000F580B"/>
    <w:rsid w:val="00103ABB"/>
    <w:rsid w:val="00104A79"/>
    <w:rsid w:val="00104D2A"/>
    <w:rsid w:val="00105A86"/>
    <w:rsid w:val="00110C8F"/>
    <w:rsid w:val="00112499"/>
    <w:rsid w:val="0011642F"/>
    <w:rsid w:val="00117BE4"/>
    <w:rsid w:val="0012125B"/>
    <w:rsid w:val="00126C62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73E20"/>
    <w:rsid w:val="001809F1"/>
    <w:rsid w:val="001818F8"/>
    <w:rsid w:val="00186B71"/>
    <w:rsid w:val="001911CF"/>
    <w:rsid w:val="001A781C"/>
    <w:rsid w:val="001B0461"/>
    <w:rsid w:val="001C37CC"/>
    <w:rsid w:val="001C56AA"/>
    <w:rsid w:val="001C6664"/>
    <w:rsid w:val="001D153C"/>
    <w:rsid w:val="001D4759"/>
    <w:rsid w:val="001E0CB2"/>
    <w:rsid w:val="001E477D"/>
    <w:rsid w:val="001E5119"/>
    <w:rsid w:val="001E563F"/>
    <w:rsid w:val="001E5BD4"/>
    <w:rsid w:val="001E7749"/>
    <w:rsid w:val="00200913"/>
    <w:rsid w:val="002009D7"/>
    <w:rsid w:val="00200D44"/>
    <w:rsid w:val="0020278C"/>
    <w:rsid w:val="00213ACF"/>
    <w:rsid w:val="002206B2"/>
    <w:rsid w:val="00221046"/>
    <w:rsid w:val="00224A9D"/>
    <w:rsid w:val="0022642C"/>
    <w:rsid w:val="00227B4A"/>
    <w:rsid w:val="00227ED7"/>
    <w:rsid w:val="00232731"/>
    <w:rsid w:val="002337A0"/>
    <w:rsid w:val="002351C0"/>
    <w:rsid w:val="00240031"/>
    <w:rsid w:val="00240F82"/>
    <w:rsid w:val="002416B4"/>
    <w:rsid w:val="002433DC"/>
    <w:rsid w:val="0024448C"/>
    <w:rsid w:val="0025058E"/>
    <w:rsid w:val="002541FD"/>
    <w:rsid w:val="00257F1F"/>
    <w:rsid w:val="00264892"/>
    <w:rsid w:val="0026649E"/>
    <w:rsid w:val="00266606"/>
    <w:rsid w:val="002668B8"/>
    <w:rsid w:val="00267F2C"/>
    <w:rsid w:val="00270A7A"/>
    <w:rsid w:val="00273D5B"/>
    <w:rsid w:val="00276535"/>
    <w:rsid w:val="00276A6D"/>
    <w:rsid w:val="002919F3"/>
    <w:rsid w:val="0029514C"/>
    <w:rsid w:val="002A0AA3"/>
    <w:rsid w:val="002A5DB6"/>
    <w:rsid w:val="002B3994"/>
    <w:rsid w:val="002B6FD5"/>
    <w:rsid w:val="002C0965"/>
    <w:rsid w:val="002C216C"/>
    <w:rsid w:val="002C6B3D"/>
    <w:rsid w:val="002C7E1C"/>
    <w:rsid w:val="002D5D65"/>
    <w:rsid w:val="002D742E"/>
    <w:rsid w:val="002D7D2C"/>
    <w:rsid w:val="002E0F88"/>
    <w:rsid w:val="002E104C"/>
    <w:rsid w:val="002E3690"/>
    <w:rsid w:val="002F48CC"/>
    <w:rsid w:val="002F4BFE"/>
    <w:rsid w:val="002F5088"/>
    <w:rsid w:val="002F5DE6"/>
    <w:rsid w:val="002F6E00"/>
    <w:rsid w:val="00301C13"/>
    <w:rsid w:val="00314480"/>
    <w:rsid w:val="0032175C"/>
    <w:rsid w:val="00324D4B"/>
    <w:rsid w:val="00326A15"/>
    <w:rsid w:val="00341DC7"/>
    <w:rsid w:val="00354B2C"/>
    <w:rsid w:val="00356AB7"/>
    <w:rsid w:val="003645B6"/>
    <w:rsid w:val="00366013"/>
    <w:rsid w:val="00371640"/>
    <w:rsid w:val="00373103"/>
    <w:rsid w:val="0037581C"/>
    <w:rsid w:val="00375AE9"/>
    <w:rsid w:val="003832D5"/>
    <w:rsid w:val="0039187D"/>
    <w:rsid w:val="003A278B"/>
    <w:rsid w:val="003A4521"/>
    <w:rsid w:val="003A50BD"/>
    <w:rsid w:val="003A5133"/>
    <w:rsid w:val="003A62F4"/>
    <w:rsid w:val="003A7B0F"/>
    <w:rsid w:val="003B1043"/>
    <w:rsid w:val="003B2C52"/>
    <w:rsid w:val="003B6E03"/>
    <w:rsid w:val="003C460B"/>
    <w:rsid w:val="003C7600"/>
    <w:rsid w:val="003D5F4E"/>
    <w:rsid w:val="003E0D8C"/>
    <w:rsid w:val="003E28B3"/>
    <w:rsid w:val="003E6B14"/>
    <w:rsid w:val="003F4EA4"/>
    <w:rsid w:val="003F580B"/>
    <w:rsid w:val="003F6D99"/>
    <w:rsid w:val="0040088F"/>
    <w:rsid w:val="004030EA"/>
    <w:rsid w:val="00411FFE"/>
    <w:rsid w:val="00421279"/>
    <w:rsid w:val="00424387"/>
    <w:rsid w:val="00427EF4"/>
    <w:rsid w:val="00436B43"/>
    <w:rsid w:val="00436F7A"/>
    <w:rsid w:val="0044191A"/>
    <w:rsid w:val="004544C9"/>
    <w:rsid w:val="004561C2"/>
    <w:rsid w:val="00462B05"/>
    <w:rsid w:val="0046645E"/>
    <w:rsid w:val="00470E64"/>
    <w:rsid w:val="00486B38"/>
    <w:rsid w:val="00493355"/>
    <w:rsid w:val="004938A6"/>
    <w:rsid w:val="00497B6B"/>
    <w:rsid w:val="004A7FDA"/>
    <w:rsid w:val="004B05A7"/>
    <w:rsid w:val="004B091E"/>
    <w:rsid w:val="004B20FC"/>
    <w:rsid w:val="004B54F6"/>
    <w:rsid w:val="004B5A72"/>
    <w:rsid w:val="004C156C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FA2"/>
    <w:rsid w:val="0053626C"/>
    <w:rsid w:val="00537F35"/>
    <w:rsid w:val="00543004"/>
    <w:rsid w:val="00544BDE"/>
    <w:rsid w:val="005462F4"/>
    <w:rsid w:val="00546FD0"/>
    <w:rsid w:val="00556918"/>
    <w:rsid w:val="005623BE"/>
    <w:rsid w:val="005649E1"/>
    <w:rsid w:val="0056789C"/>
    <w:rsid w:val="0057395C"/>
    <w:rsid w:val="005764D1"/>
    <w:rsid w:val="00577048"/>
    <w:rsid w:val="00577332"/>
    <w:rsid w:val="00583BBB"/>
    <w:rsid w:val="00591646"/>
    <w:rsid w:val="0059789E"/>
    <w:rsid w:val="005A23DB"/>
    <w:rsid w:val="005A6896"/>
    <w:rsid w:val="005A7E9C"/>
    <w:rsid w:val="005B0C37"/>
    <w:rsid w:val="005B4960"/>
    <w:rsid w:val="005B690B"/>
    <w:rsid w:val="005C187A"/>
    <w:rsid w:val="005D1B09"/>
    <w:rsid w:val="005D2A5F"/>
    <w:rsid w:val="005E0B00"/>
    <w:rsid w:val="005E0DFC"/>
    <w:rsid w:val="005E16D3"/>
    <w:rsid w:val="005E3CF2"/>
    <w:rsid w:val="005E42BC"/>
    <w:rsid w:val="005F565D"/>
    <w:rsid w:val="00604BC6"/>
    <w:rsid w:val="00606047"/>
    <w:rsid w:val="006060FA"/>
    <w:rsid w:val="006065AE"/>
    <w:rsid w:val="006250B3"/>
    <w:rsid w:val="00645B79"/>
    <w:rsid w:val="00645F10"/>
    <w:rsid w:val="0064605D"/>
    <w:rsid w:val="00650D8C"/>
    <w:rsid w:val="006513A6"/>
    <w:rsid w:val="00652DDF"/>
    <w:rsid w:val="0065402D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80F70"/>
    <w:rsid w:val="0069198B"/>
    <w:rsid w:val="0069760C"/>
    <w:rsid w:val="0069767A"/>
    <w:rsid w:val="006A2678"/>
    <w:rsid w:val="006A7AC6"/>
    <w:rsid w:val="006C102F"/>
    <w:rsid w:val="006C20BD"/>
    <w:rsid w:val="006C3692"/>
    <w:rsid w:val="006C46EC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3D3"/>
    <w:rsid w:val="00705559"/>
    <w:rsid w:val="00705C54"/>
    <w:rsid w:val="00713386"/>
    <w:rsid w:val="00715947"/>
    <w:rsid w:val="00724B56"/>
    <w:rsid w:val="007277E7"/>
    <w:rsid w:val="0073023F"/>
    <w:rsid w:val="0073163A"/>
    <w:rsid w:val="00732AA9"/>
    <w:rsid w:val="00735FAA"/>
    <w:rsid w:val="007422B4"/>
    <w:rsid w:val="007427E1"/>
    <w:rsid w:val="0074303F"/>
    <w:rsid w:val="00744047"/>
    <w:rsid w:val="00745277"/>
    <w:rsid w:val="00745756"/>
    <w:rsid w:val="007459DC"/>
    <w:rsid w:val="007502F8"/>
    <w:rsid w:val="00757B54"/>
    <w:rsid w:val="00764E7E"/>
    <w:rsid w:val="007762A8"/>
    <w:rsid w:val="007823F8"/>
    <w:rsid w:val="0078393D"/>
    <w:rsid w:val="00783C72"/>
    <w:rsid w:val="00785F2B"/>
    <w:rsid w:val="00787966"/>
    <w:rsid w:val="00793977"/>
    <w:rsid w:val="007940ED"/>
    <w:rsid w:val="007968C8"/>
    <w:rsid w:val="007A3612"/>
    <w:rsid w:val="007A41E3"/>
    <w:rsid w:val="007B2E79"/>
    <w:rsid w:val="007B4A51"/>
    <w:rsid w:val="007C08DD"/>
    <w:rsid w:val="007C1712"/>
    <w:rsid w:val="007C5084"/>
    <w:rsid w:val="007C61F0"/>
    <w:rsid w:val="007C797C"/>
    <w:rsid w:val="007D4BD7"/>
    <w:rsid w:val="007D4E5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50D59"/>
    <w:rsid w:val="00852A13"/>
    <w:rsid w:val="008605B7"/>
    <w:rsid w:val="00865F2A"/>
    <w:rsid w:val="008709F3"/>
    <w:rsid w:val="00870C95"/>
    <w:rsid w:val="00892111"/>
    <w:rsid w:val="008963DD"/>
    <w:rsid w:val="00896857"/>
    <w:rsid w:val="008977F5"/>
    <w:rsid w:val="008A2292"/>
    <w:rsid w:val="008A6B99"/>
    <w:rsid w:val="008B1B40"/>
    <w:rsid w:val="008B33C8"/>
    <w:rsid w:val="008B6783"/>
    <w:rsid w:val="008D13B3"/>
    <w:rsid w:val="008E2953"/>
    <w:rsid w:val="008E3796"/>
    <w:rsid w:val="008E4937"/>
    <w:rsid w:val="008E521E"/>
    <w:rsid w:val="008E6CA2"/>
    <w:rsid w:val="008F2E66"/>
    <w:rsid w:val="008F52CC"/>
    <w:rsid w:val="008F7B50"/>
    <w:rsid w:val="00900F60"/>
    <w:rsid w:val="009029F4"/>
    <w:rsid w:val="00904182"/>
    <w:rsid w:val="00916B34"/>
    <w:rsid w:val="00916CF0"/>
    <w:rsid w:val="00926AF9"/>
    <w:rsid w:val="00932CB5"/>
    <w:rsid w:val="00934203"/>
    <w:rsid w:val="0093788C"/>
    <w:rsid w:val="00937D4D"/>
    <w:rsid w:val="00940027"/>
    <w:rsid w:val="00941C98"/>
    <w:rsid w:val="00942535"/>
    <w:rsid w:val="00951C54"/>
    <w:rsid w:val="009545A8"/>
    <w:rsid w:val="0096616C"/>
    <w:rsid w:val="00966748"/>
    <w:rsid w:val="009679CE"/>
    <w:rsid w:val="00970A23"/>
    <w:rsid w:val="009716F7"/>
    <w:rsid w:val="00972F0F"/>
    <w:rsid w:val="009746BC"/>
    <w:rsid w:val="0097632B"/>
    <w:rsid w:val="009768E8"/>
    <w:rsid w:val="00981E1F"/>
    <w:rsid w:val="009835D2"/>
    <w:rsid w:val="00990E6E"/>
    <w:rsid w:val="009A1C53"/>
    <w:rsid w:val="009A4E24"/>
    <w:rsid w:val="009A5ABF"/>
    <w:rsid w:val="009A5C55"/>
    <w:rsid w:val="009A5C59"/>
    <w:rsid w:val="009A5ECD"/>
    <w:rsid w:val="009A79B4"/>
    <w:rsid w:val="009B00BF"/>
    <w:rsid w:val="009B0D90"/>
    <w:rsid w:val="009B21E6"/>
    <w:rsid w:val="009B2465"/>
    <w:rsid w:val="009B28D2"/>
    <w:rsid w:val="009C10C2"/>
    <w:rsid w:val="009C1F42"/>
    <w:rsid w:val="009C7520"/>
    <w:rsid w:val="009D0C12"/>
    <w:rsid w:val="009D7B40"/>
    <w:rsid w:val="009F3FC6"/>
    <w:rsid w:val="00A00143"/>
    <w:rsid w:val="00A1063D"/>
    <w:rsid w:val="00A16108"/>
    <w:rsid w:val="00A30734"/>
    <w:rsid w:val="00A3340D"/>
    <w:rsid w:val="00A33512"/>
    <w:rsid w:val="00A356B6"/>
    <w:rsid w:val="00A43FEB"/>
    <w:rsid w:val="00A50227"/>
    <w:rsid w:val="00A52E53"/>
    <w:rsid w:val="00A54309"/>
    <w:rsid w:val="00A611F9"/>
    <w:rsid w:val="00A72557"/>
    <w:rsid w:val="00A8354C"/>
    <w:rsid w:val="00A87460"/>
    <w:rsid w:val="00A91109"/>
    <w:rsid w:val="00A91181"/>
    <w:rsid w:val="00AA5AAC"/>
    <w:rsid w:val="00AA79BF"/>
    <w:rsid w:val="00AA7B08"/>
    <w:rsid w:val="00AB0B3D"/>
    <w:rsid w:val="00AB4EB5"/>
    <w:rsid w:val="00AC4A06"/>
    <w:rsid w:val="00AC4D88"/>
    <w:rsid w:val="00AC580B"/>
    <w:rsid w:val="00AD17AE"/>
    <w:rsid w:val="00AD187A"/>
    <w:rsid w:val="00AD28BB"/>
    <w:rsid w:val="00AD41A2"/>
    <w:rsid w:val="00AD4FC5"/>
    <w:rsid w:val="00AD59D6"/>
    <w:rsid w:val="00AE1508"/>
    <w:rsid w:val="00AE60E6"/>
    <w:rsid w:val="00AF7230"/>
    <w:rsid w:val="00B019D2"/>
    <w:rsid w:val="00B0281B"/>
    <w:rsid w:val="00B10919"/>
    <w:rsid w:val="00B10A43"/>
    <w:rsid w:val="00B21BF7"/>
    <w:rsid w:val="00B2332A"/>
    <w:rsid w:val="00B2340A"/>
    <w:rsid w:val="00B25785"/>
    <w:rsid w:val="00B26064"/>
    <w:rsid w:val="00B27F46"/>
    <w:rsid w:val="00B3044C"/>
    <w:rsid w:val="00B3628A"/>
    <w:rsid w:val="00B43D7E"/>
    <w:rsid w:val="00B5299D"/>
    <w:rsid w:val="00B53925"/>
    <w:rsid w:val="00B55805"/>
    <w:rsid w:val="00B612C5"/>
    <w:rsid w:val="00B65253"/>
    <w:rsid w:val="00B70554"/>
    <w:rsid w:val="00B74879"/>
    <w:rsid w:val="00B74E3E"/>
    <w:rsid w:val="00B84A90"/>
    <w:rsid w:val="00B933BC"/>
    <w:rsid w:val="00B96F78"/>
    <w:rsid w:val="00BA2050"/>
    <w:rsid w:val="00BA377D"/>
    <w:rsid w:val="00BA4E23"/>
    <w:rsid w:val="00BA63B9"/>
    <w:rsid w:val="00BB02ED"/>
    <w:rsid w:val="00BC03FD"/>
    <w:rsid w:val="00BC07EE"/>
    <w:rsid w:val="00BC19AD"/>
    <w:rsid w:val="00BC1D46"/>
    <w:rsid w:val="00BC21B2"/>
    <w:rsid w:val="00BC2C9D"/>
    <w:rsid w:val="00BC2D51"/>
    <w:rsid w:val="00BC5A30"/>
    <w:rsid w:val="00BD4175"/>
    <w:rsid w:val="00BE1CCC"/>
    <w:rsid w:val="00BF6362"/>
    <w:rsid w:val="00C051C2"/>
    <w:rsid w:val="00C1077C"/>
    <w:rsid w:val="00C12866"/>
    <w:rsid w:val="00C205E9"/>
    <w:rsid w:val="00C34B70"/>
    <w:rsid w:val="00C35D6F"/>
    <w:rsid w:val="00C5400D"/>
    <w:rsid w:val="00C54A8A"/>
    <w:rsid w:val="00C55F08"/>
    <w:rsid w:val="00C60C94"/>
    <w:rsid w:val="00C648F4"/>
    <w:rsid w:val="00C7428B"/>
    <w:rsid w:val="00C8029A"/>
    <w:rsid w:val="00C829C0"/>
    <w:rsid w:val="00C87D96"/>
    <w:rsid w:val="00C904DA"/>
    <w:rsid w:val="00C943FA"/>
    <w:rsid w:val="00CA2085"/>
    <w:rsid w:val="00CB5688"/>
    <w:rsid w:val="00CC377E"/>
    <w:rsid w:val="00CC6879"/>
    <w:rsid w:val="00CD49AB"/>
    <w:rsid w:val="00CD7693"/>
    <w:rsid w:val="00CE0459"/>
    <w:rsid w:val="00CF0D96"/>
    <w:rsid w:val="00D06421"/>
    <w:rsid w:val="00D06433"/>
    <w:rsid w:val="00D076CC"/>
    <w:rsid w:val="00D07A2D"/>
    <w:rsid w:val="00D214CB"/>
    <w:rsid w:val="00D24939"/>
    <w:rsid w:val="00D25808"/>
    <w:rsid w:val="00D30F10"/>
    <w:rsid w:val="00D47464"/>
    <w:rsid w:val="00D47F59"/>
    <w:rsid w:val="00D578E0"/>
    <w:rsid w:val="00D6035C"/>
    <w:rsid w:val="00D63032"/>
    <w:rsid w:val="00D631FD"/>
    <w:rsid w:val="00D6691B"/>
    <w:rsid w:val="00D71240"/>
    <w:rsid w:val="00D74A1D"/>
    <w:rsid w:val="00D760CE"/>
    <w:rsid w:val="00D7704B"/>
    <w:rsid w:val="00D809E2"/>
    <w:rsid w:val="00D81A98"/>
    <w:rsid w:val="00D833CD"/>
    <w:rsid w:val="00D900C7"/>
    <w:rsid w:val="00D9113F"/>
    <w:rsid w:val="00D91330"/>
    <w:rsid w:val="00D91BD8"/>
    <w:rsid w:val="00D959C5"/>
    <w:rsid w:val="00D9623E"/>
    <w:rsid w:val="00D97168"/>
    <w:rsid w:val="00DA26B2"/>
    <w:rsid w:val="00DA3108"/>
    <w:rsid w:val="00DA4132"/>
    <w:rsid w:val="00DB0217"/>
    <w:rsid w:val="00DB6F5B"/>
    <w:rsid w:val="00DD2F7A"/>
    <w:rsid w:val="00DE024D"/>
    <w:rsid w:val="00DE0CE0"/>
    <w:rsid w:val="00DE2DF2"/>
    <w:rsid w:val="00DE4764"/>
    <w:rsid w:val="00DF42BA"/>
    <w:rsid w:val="00DF486B"/>
    <w:rsid w:val="00DF510A"/>
    <w:rsid w:val="00E06033"/>
    <w:rsid w:val="00E103D7"/>
    <w:rsid w:val="00E20823"/>
    <w:rsid w:val="00E21834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1D2"/>
    <w:rsid w:val="00E7274F"/>
    <w:rsid w:val="00E7516C"/>
    <w:rsid w:val="00E8503A"/>
    <w:rsid w:val="00E91132"/>
    <w:rsid w:val="00E91B24"/>
    <w:rsid w:val="00E91EBD"/>
    <w:rsid w:val="00E946D8"/>
    <w:rsid w:val="00E96B27"/>
    <w:rsid w:val="00EA211D"/>
    <w:rsid w:val="00EA6B51"/>
    <w:rsid w:val="00EA7C6A"/>
    <w:rsid w:val="00EA7E2E"/>
    <w:rsid w:val="00EB0C2E"/>
    <w:rsid w:val="00EB6146"/>
    <w:rsid w:val="00EB6EEB"/>
    <w:rsid w:val="00EC4844"/>
    <w:rsid w:val="00EC5EC1"/>
    <w:rsid w:val="00EC6EF9"/>
    <w:rsid w:val="00EC797A"/>
    <w:rsid w:val="00ED4ADD"/>
    <w:rsid w:val="00ED5625"/>
    <w:rsid w:val="00EE1E0C"/>
    <w:rsid w:val="00EE2241"/>
    <w:rsid w:val="00EE5DF2"/>
    <w:rsid w:val="00EF5044"/>
    <w:rsid w:val="00F02B0A"/>
    <w:rsid w:val="00F069EE"/>
    <w:rsid w:val="00F149A3"/>
    <w:rsid w:val="00F30412"/>
    <w:rsid w:val="00F34EB7"/>
    <w:rsid w:val="00F3592F"/>
    <w:rsid w:val="00F3719E"/>
    <w:rsid w:val="00F378E4"/>
    <w:rsid w:val="00F41D1E"/>
    <w:rsid w:val="00F41D8F"/>
    <w:rsid w:val="00F44E22"/>
    <w:rsid w:val="00F46D98"/>
    <w:rsid w:val="00F501AA"/>
    <w:rsid w:val="00F6011E"/>
    <w:rsid w:val="00F60400"/>
    <w:rsid w:val="00F657D9"/>
    <w:rsid w:val="00F668A9"/>
    <w:rsid w:val="00F70D8A"/>
    <w:rsid w:val="00F71A1E"/>
    <w:rsid w:val="00F73250"/>
    <w:rsid w:val="00F737DD"/>
    <w:rsid w:val="00F738CB"/>
    <w:rsid w:val="00F7671F"/>
    <w:rsid w:val="00F81505"/>
    <w:rsid w:val="00F850E6"/>
    <w:rsid w:val="00F863E1"/>
    <w:rsid w:val="00F95A69"/>
    <w:rsid w:val="00F96D65"/>
    <w:rsid w:val="00FA6011"/>
    <w:rsid w:val="00FB247F"/>
    <w:rsid w:val="00FB33B4"/>
    <w:rsid w:val="00FB3DE0"/>
    <w:rsid w:val="00FB7F63"/>
    <w:rsid w:val="00FC3619"/>
    <w:rsid w:val="00FC680F"/>
    <w:rsid w:val="00FD0C50"/>
    <w:rsid w:val="00FD0D2D"/>
    <w:rsid w:val="00FD1DD2"/>
    <w:rsid w:val="00FD2ACD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image" Target="media/image5.wmf"/><Relationship Id="rId26" Type="http://schemas.openxmlformats.org/officeDocument/2006/relationships/image" Target="media/image13.wmf"/><Relationship Id="rId39" Type="http://schemas.openxmlformats.org/officeDocument/2006/relationships/image" Target="media/image26.wmf"/><Relationship Id="rId21" Type="http://schemas.openxmlformats.org/officeDocument/2006/relationships/image" Target="media/image8.wmf"/><Relationship Id="rId34" Type="http://schemas.openxmlformats.org/officeDocument/2006/relationships/image" Target="media/image21.wmf"/><Relationship Id="rId42" Type="http://schemas.openxmlformats.org/officeDocument/2006/relationships/image" Target="media/image29.wmf"/><Relationship Id="rId47" Type="http://schemas.openxmlformats.org/officeDocument/2006/relationships/image" Target="media/image34.wmf"/><Relationship Id="rId50" Type="http://schemas.openxmlformats.org/officeDocument/2006/relationships/image" Target="media/image37.wmf"/><Relationship Id="rId55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5.wmf"/><Relationship Id="rId46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7.wmf"/><Relationship Id="rId29" Type="http://schemas.openxmlformats.org/officeDocument/2006/relationships/image" Target="media/image16.wmf"/><Relationship Id="rId41" Type="http://schemas.openxmlformats.org/officeDocument/2006/relationships/image" Target="media/image28.wmf"/><Relationship Id="rId54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10.wmf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53" Type="http://schemas.openxmlformats.org/officeDocument/2006/relationships/footer" Target="footer3.xml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49" Type="http://schemas.openxmlformats.org/officeDocument/2006/relationships/image" Target="media/image36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8.wmf"/><Relationship Id="rId44" Type="http://schemas.openxmlformats.org/officeDocument/2006/relationships/image" Target="media/image31.wmf"/><Relationship Id="rId52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image" Target="media/image30.wmf"/><Relationship Id="rId48" Type="http://schemas.openxmlformats.org/officeDocument/2006/relationships/image" Target="media/image35.wmf"/><Relationship Id="rId56" Type="http://schemas.openxmlformats.org/officeDocument/2006/relationships/footer" Target="footer5.xml"/><Relationship Id="rId8" Type="http://schemas.openxmlformats.org/officeDocument/2006/relationships/endnotes" Target="endnotes.xm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3D5544-DFFE-4127-9C0D-BD16980E3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4</TotalTime>
  <Pages>10</Pages>
  <Words>4733</Words>
  <Characters>941</Characters>
  <Application>Microsoft Office Word</Application>
  <DocSecurity>0</DocSecurity>
  <Lines>7</Lines>
  <Paragraphs>11</Paragraphs>
  <ScaleCrop>false</ScaleCrop>
  <Company>CMT</Company>
  <LinksUpToDate>false</LinksUpToDate>
  <CharactersWithSpaces>5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54</cp:revision>
  <cp:lastPrinted>2024-08-22T02:27:00Z</cp:lastPrinted>
  <dcterms:created xsi:type="dcterms:W3CDTF">2022-08-08T08:43:00Z</dcterms:created>
  <dcterms:modified xsi:type="dcterms:W3CDTF">2024-09-12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